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425" r:id="rId2"/>
    <p:sldId id="518" r:id="rId3"/>
    <p:sldId id="494" r:id="rId4"/>
    <p:sldId id="497" r:id="rId5"/>
    <p:sldId id="447" r:id="rId6"/>
    <p:sldId id="448" r:id="rId7"/>
    <p:sldId id="495" r:id="rId8"/>
    <p:sldId id="449" r:id="rId9"/>
    <p:sldId id="450" r:id="rId10"/>
    <p:sldId id="451" r:id="rId11"/>
    <p:sldId id="452" r:id="rId12"/>
    <p:sldId id="453" r:id="rId13"/>
    <p:sldId id="524" r:id="rId14"/>
    <p:sldId id="521" r:id="rId15"/>
    <p:sldId id="523" r:id="rId16"/>
    <p:sldId id="500" r:id="rId17"/>
    <p:sldId id="561" r:id="rId18"/>
    <p:sldId id="562" r:id="rId19"/>
    <p:sldId id="563" r:id="rId20"/>
    <p:sldId id="564" r:id="rId21"/>
    <p:sldId id="565" r:id="rId22"/>
    <p:sldId id="566" r:id="rId23"/>
    <p:sldId id="567" r:id="rId24"/>
    <p:sldId id="568" r:id="rId25"/>
    <p:sldId id="569" r:id="rId26"/>
    <p:sldId id="570" r:id="rId27"/>
    <p:sldId id="593" r:id="rId28"/>
    <p:sldId id="594" r:id="rId29"/>
    <p:sldId id="595" r:id="rId30"/>
    <p:sldId id="596" r:id="rId31"/>
    <p:sldId id="599" r:id="rId32"/>
    <p:sldId id="602" r:id="rId33"/>
    <p:sldId id="600" r:id="rId34"/>
    <p:sldId id="598" r:id="rId35"/>
    <p:sldId id="601" r:id="rId36"/>
    <p:sldId id="571" r:id="rId37"/>
    <p:sldId id="572" r:id="rId38"/>
    <p:sldId id="573" r:id="rId39"/>
    <p:sldId id="574" r:id="rId40"/>
    <p:sldId id="575" r:id="rId41"/>
    <p:sldId id="576" r:id="rId42"/>
    <p:sldId id="577" r:id="rId43"/>
    <p:sldId id="578" r:id="rId44"/>
    <p:sldId id="579" r:id="rId45"/>
    <p:sldId id="580" r:id="rId46"/>
    <p:sldId id="581" r:id="rId47"/>
    <p:sldId id="582" r:id="rId48"/>
    <p:sldId id="583" r:id="rId49"/>
    <p:sldId id="584" r:id="rId50"/>
    <p:sldId id="585" r:id="rId51"/>
    <p:sldId id="586" r:id="rId52"/>
    <p:sldId id="587" r:id="rId53"/>
    <p:sldId id="588" r:id="rId54"/>
    <p:sldId id="589" r:id="rId55"/>
    <p:sldId id="590" r:id="rId56"/>
    <p:sldId id="591" r:id="rId57"/>
    <p:sldId id="592" r:id="rId58"/>
  </p:sldIdLst>
  <p:sldSz cx="9144000" cy="6858000" type="screen4x3"/>
  <p:notesSz cx="6858000" cy="9144000"/>
  <p:custDataLst>
    <p:tags r:id="rId6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A7B83E6-A731-48B5-8B3B-29C89834F48C}" v="137" dt="2025-04-16T16:06:20.6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591" autoAdjust="0"/>
  </p:normalViewPr>
  <p:slideViewPr>
    <p:cSldViewPr>
      <p:cViewPr>
        <p:scale>
          <a:sx n="125" d="100"/>
          <a:sy n="125" d="100"/>
        </p:scale>
        <p:origin x="90" y="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1338" y="-399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apata Rivera, Diego" userId="1f6b10a5-d9a2-4b12-b9a5-ca93b3c20c03" providerId="ADAL" clId="{9A7B83E6-A731-48B5-8B3B-29C89834F48C}"/>
    <pc:docChg chg="undo custSel addSld delSld modSld sldOrd">
      <pc:chgData name="Zapata Rivera, Diego" userId="1f6b10a5-d9a2-4b12-b9a5-ca93b3c20c03" providerId="ADAL" clId="{9A7B83E6-A731-48B5-8B3B-29C89834F48C}" dt="2025-04-16T16:09:33.064" v="1318" actId="14100"/>
      <pc:docMkLst>
        <pc:docMk/>
      </pc:docMkLst>
      <pc:sldChg chg="modSp mod">
        <pc:chgData name="Zapata Rivera, Diego" userId="1f6b10a5-d9a2-4b12-b9a5-ca93b3c20c03" providerId="ADAL" clId="{9A7B83E6-A731-48B5-8B3B-29C89834F48C}" dt="2025-04-15T04:18:33.436" v="1128" actId="20577"/>
        <pc:sldMkLst>
          <pc:docMk/>
          <pc:sldMk cId="0" sldId="425"/>
        </pc:sldMkLst>
        <pc:spChg chg="mod">
          <ac:chgData name="Zapata Rivera, Diego" userId="1f6b10a5-d9a2-4b12-b9a5-ca93b3c20c03" providerId="ADAL" clId="{9A7B83E6-A731-48B5-8B3B-29C89834F48C}" dt="2025-04-15T04:18:33.436" v="1128" actId="20577"/>
          <ac:spMkLst>
            <pc:docMk/>
            <pc:sldMk cId="0" sldId="425"/>
            <ac:spMk id="30725" creationId="{00000000-0000-0000-0000-000000000000}"/>
          </ac:spMkLst>
        </pc:spChg>
      </pc:sldChg>
      <pc:sldChg chg="modSp mod ord">
        <pc:chgData name="Zapata Rivera, Diego" userId="1f6b10a5-d9a2-4b12-b9a5-ca93b3c20c03" providerId="ADAL" clId="{9A7B83E6-A731-48B5-8B3B-29C89834F48C}" dt="2025-04-16T15:44:49.508" v="1191" actId="20577"/>
        <pc:sldMkLst>
          <pc:docMk/>
          <pc:sldMk cId="0" sldId="518"/>
        </pc:sldMkLst>
        <pc:spChg chg="mod">
          <ac:chgData name="Zapata Rivera, Diego" userId="1f6b10a5-d9a2-4b12-b9a5-ca93b3c20c03" providerId="ADAL" clId="{9A7B83E6-A731-48B5-8B3B-29C89834F48C}" dt="2025-04-16T15:44:49.508" v="1191" actId="20577"/>
          <ac:spMkLst>
            <pc:docMk/>
            <pc:sldMk cId="0" sldId="518"/>
            <ac:spMk id="1027" creationId="{00000000-0000-0000-0000-000000000000}"/>
          </ac:spMkLst>
        </pc:spChg>
      </pc:sldChg>
      <pc:sldChg chg="mod modShow">
        <pc:chgData name="Zapata Rivera, Diego" userId="1f6b10a5-d9a2-4b12-b9a5-ca93b3c20c03" providerId="ADAL" clId="{9A7B83E6-A731-48B5-8B3B-29C89834F48C}" dt="2025-04-15T01:37:44.575" v="2" actId="729"/>
        <pc:sldMkLst>
          <pc:docMk/>
          <pc:sldMk cId="2514755305" sldId="571"/>
        </pc:sldMkLst>
      </pc:sldChg>
      <pc:sldChg chg="mod ord modShow">
        <pc:chgData name="Zapata Rivera, Diego" userId="1f6b10a5-d9a2-4b12-b9a5-ca93b3c20c03" providerId="ADAL" clId="{9A7B83E6-A731-48B5-8B3B-29C89834F48C}" dt="2025-04-15T01:37:54.585" v="5" actId="729"/>
        <pc:sldMkLst>
          <pc:docMk/>
          <pc:sldMk cId="4076040933" sldId="572"/>
        </pc:sldMkLst>
      </pc:sldChg>
      <pc:sldChg chg="mod modShow">
        <pc:chgData name="Zapata Rivera, Diego" userId="1f6b10a5-d9a2-4b12-b9a5-ca93b3c20c03" providerId="ADAL" clId="{9A7B83E6-A731-48B5-8B3B-29C89834F48C}" dt="2025-04-15T01:38:01.734" v="6" actId="729"/>
        <pc:sldMkLst>
          <pc:docMk/>
          <pc:sldMk cId="2461694440" sldId="573"/>
        </pc:sldMkLst>
      </pc:sldChg>
      <pc:sldChg chg="mod modShow">
        <pc:chgData name="Zapata Rivera, Diego" userId="1f6b10a5-d9a2-4b12-b9a5-ca93b3c20c03" providerId="ADAL" clId="{9A7B83E6-A731-48B5-8B3B-29C89834F48C}" dt="2025-04-15T01:38:08.599" v="7" actId="729"/>
        <pc:sldMkLst>
          <pc:docMk/>
          <pc:sldMk cId="1780688162" sldId="574"/>
        </pc:sldMkLst>
      </pc:sldChg>
      <pc:sldChg chg="mod modShow">
        <pc:chgData name="Zapata Rivera, Diego" userId="1f6b10a5-d9a2-4b12-b9a5-ca93b3c20c03" providerId="ADAL" clId="{9A7B83E6-A731-48B5-8B3B-29C89834F48C}" dt="2025-04-15T01:38:27.653" v="8" actId="729"/>
        <pc:sldMkLst>
          <pc:docMk/>
          <pc:sldMk cId="585976960" sldId="575"/>
        </pc:sldMkLst>
      </pc:sldChg>
      <pc:sldChg chg="mod modShow">
        <pc:chgData name="Zapata Rivera, Diego" userId="1f6b10a5-d9a2-4b12-b9a5-ca93b3c20c03" providerId="ADAL" clId="{9A7B83E6-A731-48B5-8B3B-29C89834F48C}" dt="2025-04-15T01:41:49.954" v="9" actId="729"/>
        <pc:sldMkLst>
          <pc:docMk/>
          <pc:sldMk cId="473138218" sldId="576"/>
        </pc:sldMkLst>
      </pc:sldChg>
      <pc:sldChg chg="mod modShow">
        <pc:chgData name="Zapata Rivera, Diego" userId="1f6b10a5-d9a2-4b12-b9a5-ca93b3c20c03" providerId="ADAL" clId="{9A7B83E6-A731-48B5-8B3B-29C89834F48C}" dt="2025-04-15T01:41:57.890" v="10" actId="729"/>
        <pc:sldMkLst>
          <pc:docMk/>
          <pc:sldMk cId="147618968" sldId="577"/>
        </pc:sldMkLst>
      </pc:sldChg>
      <pc:sldChg chg="mod modShow">
        <pc:chgData name="Zapata Rivera, Diego" userId="1f6b10a5-d9a2-4b12-b9a5-ca93b3c20c03" providerId="ADAL" clId="{9A7B83E6-A731-48B5-8B3B-29C89834F48C}" dt="2025-04-15T01:42:04.603" v="11" actId="729"/>
        <pc:sldMkLst>
          <pc:docMk/>
          <pc:sldMk cId="3661514214" sldId="578"/>
        </pc:sldMkLst>
      </pc:sldChg>
      <pc:sldChg chg="mod modShow">
        <pc:chgData name="Zapata Rivera, Diego" userId="1f6b10a5-d9a2-4b12-b9a5-ca93b3c20c03" providerId="ADAL" clId="{9A7B83E6-A731-48B5-8B3B-29C89834F48C}" dt="2025-04-15T01:42:09.559" v="12" actId="729"/>
        <pc:sldMkLst>
          <pc:docMk/>
          <pc:sldMk cId="1736769694" sldId="579"/>
        </pc:sldMkLst>
      </pc:sldChg>
      <pc:sldChg chg="mod modShow">
        <pc:chgData name="Zapata Rivera, Diego" userId="1f6b10a5-d9a2-4b12-b9a5-ca93b3c20c03" providerId="ADAL" clId="{9A7B83E6-A731-48B5-8B3B-29C89834F48C}" dt="2025-04-15T01:42:13.171" v="13" actId="729"/>
        <pc:sldMkLst>
          <pc:docMk/>
          <pc:sldMk cId="3450022380" sldId="580"/>
        </pc:sldMkLst>
      </pc:sldChg>
      <pc:sldChg chg="mod modShow">
        <pc:chgData name="Zapata Rivera, Diego" userId="1f6b10a5-d9a2-4b12-b9a5-ca93b3c20c03" providerId="ADAL" clId="{9A7B83E6-A731-48B5-8B3B-29C89834F48C}" dt="2025-04-15T01:42:18.191" v="14" actId="729"/>
        <pc:sldMkLst>
          <pc:docMk/>
          <pc:sldMk cId="2982620480" sldId="581"/>
        </pc:sldMkLst>
      </pc:sldChg>
      <pc:sldChg chg="mod modShow">
        <pc:chgData name="Zapata Rivera, Diego" userId="1f6b10a5-d9a2-4b12-b9a5-ca93b3c20c03" providerId="ADAL" clId="{9A7B83E6-A731-48B5-8B3B-29C89834F48C}" dt="2025-04-15T01:42:22.624" v="15" actId="729"/>
        <pc:sldMkLst>
          <pc:docMk/>
          <pc:sldMk cId="159140596" sldId="582"/>
        </pc:sldMkLst>
      </pc:sldChg>
      <pc:sldChg chg="mod modShow">
        <pc:chgData name="Zapata Rivera, Diego" userId="1f6b10a5-d9a2-4b12-b9a5-ca93b3c20c03" providerId="ADAL" clId="{9A7B83E6-A731-48B5-8B3B-29C89834F48C}" dt="2025-04-15T01:42:28.930" v="16" actId="729"/>
        <pc:sldMkLst>
          <pc:docMk/>
          <pc:sldMk cId="3017814381" sldId="583"/>
        </pc:sldMkLst>
      </pc:sldChg>
      <pc:sldChg chg="mod modShow">
        <pc:chgData name="Zapata Rivera, Diego" userId="1f6b10a5-d9a2-4b12-b9a5-ca93b3c20c03" providerId="ADAL" clId="{9A7B83E6-A731-48B5-8B3B-29C89834F48C}" dt="2025-04-15T01:42:33.988" v="17" actId="729"/>
        <pc:sldMkLst>
          <pc:docMk/>
          <pc:sldMk cId="1500151036" sldId="584"/>
        </pc:sldMkLst>
      </pc:sldChg>
      <pc:sldChg chg="mod modShow">
        <pc:chgData name="Zapata Rivera, Diego" userId="1f6b10a5-d9a2-4b12-b9a5-ca93b3c20c03" providerId="ADAL" clId="{9A7B83E6-A731-48B5-8B3B-29C89834F48C}" dt="2025-04-15T01:42:39.468" v="18" actId="729"/>
        <pc:sldMkLst>
          <pc:docMk/>
          <pc:sldMk cId="3690246353" sldId="585"/>
        </pc:sldMkLst>
      </pc:sldChg>
      <pc:sldChg chg="mod modShow">
        <pc:chgData name="Zapata Rivera, Diego" userId="1f6b10a5-d9a2-4b12-b9a5-ca93b3c20c03" providerId="ADAL" clId="{9A7B83E6-A731-48B5-8B3B-29C89834F48C}" dt="2025-04-15T01:42:43.897" v="19" actId="729"/>
        <pc:sldMkLst>
          <pc:docMk/>
          <pc:sldMk cId="2430816846" sldId="586"/>
        </pc:sldMkLst>
      </pc:sldChg>
      <pc:sldChg chg="mod modShow">
        <pc:chgData name="Zapata Rivera, Diego" userId="1f6b10a5-d9a2-4b12-b9a5-ca93b3c20c03" providerId="ADAL" clId="{9A7B83E6-A731-48B5-8B3B-29C89834F48C}" dt="2025-04-15T01:42:48.867" v="20" actId="729"/>
        <pc:sldMkLst>
          <pc:docMk/>
          <pc:sldMk cId="3535049489" sldId="587"/>
        </pc:sldMkLst>
      </pc:sldChg>
      <pc:sldChg chg="mod modShow">
        <pc:chgData name="Zapata Rivera, Diego" userId="1f6b10a5-d9a2-4b12-b9a5-ca93b3c20c03" providerId="ADAL" clId="{9A7B83E6-A731-48B5-8B3B-29C89834F48C}" dt="2025-04-15T01:42:53.155" v="21" actId="729"/>
        <pc:sldMkLst>
          <pc:docMk/>
          <pc:sldMk cId="462474491" sldId="588"/>
        </pc:sldMkLst>
      </pc:sldChg>
      <pc:sldChg chg="mod modShow">
        <pc:chgData name="Zapata Rivera, Diego" userId="1f6b10a5-d9a2-4b12-b9a5-ca93b3c20c03" providerId="ADAL" clId="{9A7B83E6-A731-48B5-8B3B-29C89834F48C}" dt="2025-04-15T01:43:14.444" v="22" actId="729"/>
        <pc:sldMkLst>
          <pc:docMk/>
          <pc:sldMk cId="4068854343" sldId="589"/>
        </pc:sldMkLst>
      </pc:sldChg>
      <pc:sldChg chg="mod modShow">
        <pc:chgData name="Zapata Rivera, Diego" userId="1f6b10a5-d9a2-4b12-b9a5-ca93b3c20c03" providerId="ADAL" clId="{9A7B83E6-A731-48B5-8B3B-29C89834F48C}" dt="2025-04-15T01:43:14.444" v="22" actId="729"/>
        <pc:sldMkLst>
          <pc:docMk/>
          <pc:sldMk cId="3904717275" sldId="590"/>
        </pc:sldMkLst>
      </pc:sldChg>
      <pc:sldChg chg="mod modShow">
        <pc:chgData name="Zapata Rivera, Diego" userId="1f6b10a5-d9a2-4b12-b9a5-ca93b3c20c03" providerId="ADAL" clId="{9A7B83E6-A731-48B5-8B3B-29C89834F48C}" dt="2025-04-15T01:43:14.444" v="22" actId="729"/>
        <pc:sldMkLst>
          <pc:docMk/>
          <pc:sldMk cId="568670246" sldId="591"/>
        </pc:sldMkLst>
      </pc:sldChg>
      <pc:sldChg chg="mod modShow">
        <pc:chgData name="Zapata Rivera, Diego" userId="1f6b10a5-d9a2-4b12-b9a5-ca93b3c20c03" providerId="ADAL" clId="{9A7B83E6-A731-48B5-8B3B-29C89834F48C}" dt="2025-04-15T01:43:14.444" v="22" actId="729"/>
        <pc:sldMkLst>
          <pc:docMk/>
          <pc:sldMk cId="2854752770" sldId="592"/>
        </pc:sldMkLst>
      </pc:sldChg>
      <pc:sldChg chg="modSp add mod">
        <pc:chgData name="Zapata Rivera, Diego" userId="1f6b10a5-d9a2-4b12-b9a5-ca93b3c20c03" providerId="ADAL" clId="{9A7B83E6-A731-48B5-8B3B-29C89834F48C}" dt="2025-04-15T02:08:40.836" v="866" actId="6549"/>
        <pc:sldMkLst>
          <pc:docMk/>
          <pc:sldMk cId="2126467377" sldId="593"/>
        </pc:sldMkLst>
        <pc:spChg chg="mod">
          <ac:chgData name="Zapata Rivera, Diego" userId="1f6b10a5-d9a2-4b12-b9a5-ca93b3c20c03" providerId="ADAL" clId="{9A7B83E6-A731-48B5-8B3B-29C89834F48C}" dt="2025-04-15T01:43:45.036" v="58" actId="20577"/>
          <ac:spMkLst>
            <pc:docMk/>
            <pc:sldMk cId="2126467377" sldId="593"/>
            <ac:spMk id="17412" creationId="{00000000-0000-0000-0000-000000000000}"/>
          </ac:spMkLst>
        </pc:spChg>
        <pc:spChg chg="mod">
          <ac:chgData name="Zapata Rivera, Diego" userId="1f6b10a5-d9a2-4b12-b9a5-ca93b3c20c03" providerId="ADAL" clId="{9A7B83E6-A731-48B5-8B3B-29C89834F48C}" dt="2025-04-15T02:08:40.836" v="866" actId="6549"/>
          <ac:spMkLst>
            <pc:docMk/>
            <pc:sldMk cId="2126467377" sldId="593"/>
            <ac:spMk id="17413" creationId="{00000000-0000-0000-0000-000000000000}"/>
          </ac:spMkLst>
        </pc:spChg>
      </pc:sldChg>
      <pc:sldChg chg="addSp modSp add mod modAnim">
        <pc:chgData name="Zapata Rivera, Diego" userId="1f6b10a5-d9a2-4b12-b9a5-ca93b3c20c03" providerId="ADAL" clId="{9A7B83E6-A731-48B5-8B3B-29C89834F48C}" dt="2025-04-15T02:04:47.167" v="805" actId="1076"/>
        <pc:sldMkLst>
          <pc:docMk/>
          <pc:sldMk cId="4282502429" sldId="594"/>
        </pc:sldMkLst>
        <pc:spChg chg="add mod">
          <ac:chgData name="Zapata Rivera, Diego" userId="1f6b10a5-d9a2-4b12-b9a5-ca93b3c20c03" providerId="ADAL" clId="{9A7B83E6-A731-48B5-8B3B-29C89834F48C}" dt="2025-04-15T02:04:47.167" v="805" actId="1076"/>
          <ac:spMkLst>
            <pc:docMk/>
            <pc:sldMk cId="4282502429" sldId="594"/>
            <ac:spMk id="2" creationId="{504ECDD1-FBD9-DBF7-7C6E-70493A0C17D4}"/>
          </ac:spMkLst>
        </pc:spChg>
        <pc:spChg chg="mod">
          <ac:chgData name="Zapata Rivera, Diego" userId="1f6b10a5-d9a2-4b12-b9a5-ca93b3c20c03" providerId="ADAL" clId="{9A7B83E6-A731-48B5-8B3B-29C89834F48C}" dt="2025-04-15T02:02:03.836" v="779"/>
          <ac:spMkLst>
            <pc:docMk/>
            <pc:sldMk cId="4282502429" sldId="594"/>
            <ac:spMk id="17412" creationId="{00000000-0000-0000-0000-000000000000}"/>
          </ac:spMkLst>
        </pc:spChg>
        <pc:spChg chg="mod">
          <ac:chgData name="Zapata Rivera, Diego" userId="1f6b10a5-d9a2-4b12-b9a5-ca93b3c20c03" providerId="ADAL" clId="{9A7B83E6-A731-48B5-8B3B-29C89834F48C}" dt="2025-04-15T02:00:58.084" v="775" actId="5793"/>
          <ac:spMkLst>
            <pc:docMk/>
            <pc:sldMk cId="4282502429" sldId="594"/>
            <ac:spMk id="17413" creationId="{00000000-0000-0000-0000-000000000000}"/>
          </ac:spMkLst>
        </pc:spChg>
        <pc:spChg chg="mod">
          <ac:chgData name="Zapata Rivera, Diego" userId="1f6b10a5-d9a2-4b12-b9a5-ca93b3c20c03" providerId="ADAL" clId="{9A7B83E6-A731-48B5-8B3B-29C89834F48C}" dt="2025-04-15T02:04:42.150" v="804" actId="1076"/>
          <ac:spMkLst>
            <pc:docMk/>
            <pc:sldMk cId="4282502429" sldId="594"/>
            <ac:spMk id="17414" creationId="{00000000-0000-0000-0000-000000000000}"/>
          </ac:spMkLst>
        </pc:spChg>
      </pc:sldChg>
      <pc:sldChg chg="addSp delSp modSp add mod">
        <pc:chgData name="Zapata Rivera, Diego" userId="1f6b10a5-d9a2-4b12-b9a5-ca93b3c20c03" providerId="ADAL" clId="{9A7B83E6-A731-48B5-8B3B-29C89834F48C}" dt="2025-04-15T02:05:07.096" v="808" actId="1076"/>
        <pc:sldMkLst>
          <pc:docMk/>
          <pc:sldMk cId="3084031184" sldId="595"/>
        </pc:sldMkLst>
        <pc:spChg chg="mod">
          <ac:chgData name="Zapata Rivera, Diego" userId="1f6b10a5-d9a2-4b12-b9a5-ca93b3c20c03" providerId="ADAL" clId="{9A7B83E6-A731-48B5-8B3B-29C89834F48C}" dt="2025-04-15T02:05:07.096" v="808" actId="1076"/>
          <ac:spMkLst>
            <pc:docMk/>
            <pc:sldMk cId="3084031184" sldId="595"/>
            <ac:spMk id="2" creationId="{504ECDD1-FBD9-DBF7-7C6E-70493A0C17D4}"/>
          </ac:spMkLst>
        </pc:spChg>
        <pc:spChg chg="add del mod">
          <ac:chgData name="Zapata Rivera, Diego" userId="1f6b10a5-d9a2-4b12-b9a5-ca93b3c20c03" providerId="ADAL" clId="{9A7B83E6-A731-48B5-8B3B-29C89834F48C}" dt="2025-04-15T02:03:48.856" v="796" actId="478"/>
          <ac:spMkLst>
            <pc:docMk/>
            <pc:sldMk cId="3084031184" sldId="595"/>
            <ac:spMk id="3" creationId="{E5921CE7-562D-31DE-F0A7-5A96A50F5119}"/>
          </ac:spMkLst>
        </pc:spChg>
        <pc:spChg chg="mod">
          <ac:chgData name="Zapata Rivera, Diego" userId="1f6b10a5-d9a2-4b12-b9a5-ca93b3c20c03" providerId="ADAL" clId="{9A7B83E6-A731-48B5-8B3B-29C89834F48C}" dt="2025-04-15T02:03:44.660" v="795" actId="14100"/>
          <ac:spMkLst>
            <pc:docMk/>
            <pc:sldMk cId="3084031184" sldId="595"/>
            <ac:spMk id="17412" creationId="{00000000-0000-0000-0000-000000000000}"/>
          </ac:spMkLst>
        </pc:spChg>
        <pc:spChg chg="del">
          <ac:chgData name="Zapata Rivera, Diego" userId="1f6b10a5-d9a2-4b12-b9a5-ca93b3c20c03" providerId="ADAL" clId="{9A7B83E6-A731-48B5-8B3B-29C89834F48C}" dt="2025-04-15T02:03:40.608" v="794" actId="478"/>
          <ac:spMkLst>
            <pc:docMk/>
            <pc:sldMk cId="3084031184" sldId="595"/>
            <ac:spMk id="17413" creationId="{00000000-0000-0000-0000-000000000000}"/>
          </ac:spMkLst>
        </pc:spChg>
        <pc:spChg chg="mod">
          <ac:chgData name="Zapata Rivera, Diego" userId="1f6b10a5-d9a2-4b12-b9a5-ca93b3c20c03" providerId="ADAL" clId="{9A7B83E6-A731-48B5-8B3B-29C89834F48C}" dt="2025-04-15T02:04:59.723" v="807" actId="1076"/>
          <ac:spMkLst>
            <pc:docMk/>
            <pc:sldMk cId="3084031184" sldId="595"/>
            <ac:spMk id="17414" creationId="{00000000-0000-0000-0000-000000000000}"/>
          </ac:spMkLst>
        </pc:spChg>
      </pc:sldChg>
      <pc:sldChg chg="modSp add mod ord">
        <pc:chgData name="Zapata Rivera, Diego" userId="1f6b10a5-d9a2-4b12-b9a5-ca93b3c20c03" providerId="ADAL" clId="{9A7B83E6-A731-48B5-8B3B-29C89834F48C}" dt="2025-04-16T15:52:10.068" v="1199"/>
        <pc:sldMkLst>
          <pc:docMk/>
          <pc:sldMk cId="1219433882" sldId="596"/>
        </pc:sldMkLst>
        <pc:spChg chg="mod">
          <ac:chgData name="Zapata Rivera, Diego" userId="1f6b10a5-d9a2-4b12-b9a5-ca93b3c20c03" providerId="ADAL" clId="{9A7B83E6-A731-48B5-8B3B-29C89834F48C}" dt="2025-04-15T02:05:48.939" v="815" actId="1076"/>
          <ac:spMkLst>
            <pc:docMk/>
            <pc:sldMk cId="1219433882" sldId="596"/>
            <ac:spMk id="2" creationId="{504ECDD1-FBD9-DBF7-7C6E-70493A0C17D4}"/>
          </ac:spMkLst>
        </pc:spChg>
      </pc:sldChg>
      <pc:sldChg chg="delSp add del">
        <pc:chgData name="Zapata Rivera, Diego" userId="1f6b10a5-d9a2-4b12-b9a5-ca93b3c20c03" providerId="ADAL" clId="{9A7B83E6-A731-48B5-8B3B-29C89834F48C}" dt="2025-04-16T15:49:29.088" v="1193" actId="47"/>
        <pc:sldMkLst>
          <pc:docMk/>
          <pc:sldMk cId="1290946619" sldId="597"/>
        </pc:sldMkLst>
        <pc:spChg chg="del">
          <ac:chgData name="Zapata Rivera, Diego" userId="1f6b10a5-d9a2-4b12-b9a5-ca93b3c20c03" providerId="ADAL" clId="{9A7B83E6-A731-48B5-8B3B-29C89834F48C}" dt="2025-04-16T15:49:20.587" v="1192" actId="478"/>
          <ac:spMkLst>
            <pc:docMk/>
            <pc:sldMk cId="1290946619" sldId="597"/>
            <ac:spMk id="2" creationId="{504ECDD1-FBD9-DBF7-7C6E-70493A0C17D4}"/>
          </ac:spMkLst>
        </pc:spChg>
      </pc:sldChg>
      <pc:sldChg chg="addSp delSp modSp add mod">
        <pc:chgData name="Zapata Rivera, Diego" userId="1f6b10a5-d9a2-4b12-b9a5-ca93b3c20c03" providerId="ADAL" clId="{9A7B83E6-A731-48B5-8B3B-29C89834F48C}" dt="2025-04-15T04:09:31.537" v="1120" actId="1076"/>
        <pc:sldMkLst>
          <pc:docMk/>
          <pc:sldMk cId="4033197235" sldId="598"/>
        </pc:sldMkLst>
        <pc:spChg chg="del mod">
          <ac:chgData name="Zapata Rivera, Diego" userId="1f6b10a5-d9a2-4b12-b9a5-ca93b3c20c03" providerId="ADAL" clId="{9A7B83E6-A731-48B5-8B3B-29C89834F48C}" dt="2025-04-15T03:55:00.654" v="1015" actId="478"/>
          <ac:spMkLst>
            <pc:docMk/>
            <pc:sldMk cId="4033197235" sldId="598"/>
            <ac:spMk id="2" creationId="{504ECDD1-FBD9-DBF7-7C6E-70493A0C17D4}"/>
          </ac:spMkLst>
        </pc:spChg>
        <pc:spChg chg="add mod">
          <ac:chgData name="Zapata Rivera, Diego" userId="1f6b10a5-d9a2-4b12-b9a5-ca93b3c20c03" providerId="ADAL" clId="{9A7B83E6-A731-48B5-8B3B-29C89834F48C}" dt="2025-04-15T04:09:31.537" v="1120" actId="1076"/>
          <ac:spMkLst>
            <pc:docMk/>
            <pc:sldMk cId="4033197235" sldId="598"/>
            <ac:spMk id="3" creationId="{D42DFDA7-9111-A8A6-BC55-09A1D2538EAB}"/>
          </ac:spMkLst>
        </pc:spChg>
        <pc:spChg chg="mod">
          <ac:chgData name="Zapata Rivera, Diego" userId="1f6b10a5-d9a2-4b12-b9a5-ca93b3c20c03" providerId="ADAL" clId="{9A7B83E6-A731-48B5-8B3B-29C89834F48C}" dt="2025-04-15T04:08:44.413" v="1116" actId="20577"/>
          <ac:spMkLst>
            <pc:docMk/>
            <pc:sldMk cId="4033197235" sldId="598"/>
            <ac:spMk id="17412" creationId="{00000000-0000-0000-0000-000000000000}"/>
          </ac:spMkLst>
        </pc:spChg>
      </pc:sldChg>
      <pc:sldChg chg="addSp delSp modSp add mod ord">
        <pc:chgData name="Zapata Rivera, Diego" userId="1f6b10a5-d9a2-4b12-b9a5-ca93b3c20c03" providerId="ADAL" clId="{9A7B83E6-A731-48B5-8B3B-29C89834F48C}" dt="2025-04-15T02:11:30.075" v="887" actId="1076"/>
        <pc:sldMkLst>
          <pc:docMk/>
          <pc:sldMk cId="3458715077" sldId="599"/>
        </pc:sldMkLst>
        <pc:spChg chg="del mod">
          <ac:chgData name="Zapata Rivera, Diego" userId="1f6b10a5-d9a2-4b12-b9a5-ca93b3c20c03" providerId="ADAL" clId="{9A7B83E6-A731-48B5-8B3B-29C89834F48C}" dt="2025-04-15T02:09:43.773" v="874" actId="478"/>
          <ac:spMkLst>
            <pc:docMk/>
            <pc:sldMk cId="3458715077" sldId="599"/>
            <ac:spMk id="2" creationId="{504ECDD1-FBD9-DBF7-7C6E-70493A0C17D4}"/>
          </ac:spMkLst>
        </pc:spChg>
        <pc:spChg chg="add mod">
          <ac:chgData name="Zapata Rivera, Diego" userId="1f6b10a5-d9a2-4b12-b9a5-ca93b3c20c03" providerId="ADAL" clId="{9A7B83E6-A731-48B5-8B3B-29C89834F48C}" dt="2025-04-15T02:11:30.075" v="887" actId="1076"/>
          <ac:spMkLst>
            <pc:docMk/>
            <pc:sldMk cId="3458715077" sldId="599"/>
            <ac:spMk id="4" creationId="{6C873241-0C69-C5DC-3F3D-47CD8659BB56}"/>
          </ac:spMkLst>
        </pc:spChg>
        <pc:spChg chg="mod">
          <ac:chgData name="Zapata Rivera, Diego" userId="1f6b10a5-d9a2-4b12-b9a5-ca93b3c20c03" providerId="ADAL" clId="{9A7B83E6-A731-48B5-8B3B-29C89834F48C}" dt="2025-04-15T02:09:39.832" v="873"/>
          <ac:spMkLst>
            <pc:docMk/>
            <pc:sldMk cId="3458715077" sldId="599"/>
            <ac:spMk id="17412" creationId="{00000000-0000-0000-0000-000000000000}"/>
          </ac:spMkLst>
        </pc:spChg>
        <pc:spChg chg="mod">
          <ac:chgData name="Zapata Rivera, Diego" userId="1f6b10a5-d9a2-4b12-b9a5-ca93b3c20c03" providerId="ADAL" clId="{9A7B83E6-A731-48B5-8B3B-29C89834F48C}" dt="2025-04-15T02:10:13.940" v="879" actId="20577"/>
          <ac:spMkLst>
            <pc:docMk/>
            <pc:sldMk cId="3458715077" sldId="599"/>
            <ac:spMk id="17413" creationId="{00000000-0000-0000-0000-000000000000}"/>
          </ac:spMkLst>
        </pc:spChg>
      </pc:sldChg>
      <pc:sldChg chg="addSp delSp modSp add mod">
        <pc:chgData name="Zapata Rivera, Diego" userId="1f6b10a5-d9a2-4b12-b9a5-ca93b3c20c03" providerId="ADAL" clId="{9A7B83E6-A731-48B5-8B3B-29C89834F48C}" dt="2025-04-16T16:06:43.312" v="1314" actId="20577"/>
        <pc:sldMkLst>
          <pc:docMk/>
          <pc:sldMk cId="606494562" sldId="600"/>
        </pc:sldMkLst>
        <pc:spChg chg="add del mod">
          <ac:chgData name="Zapata Rivera, Diego" userId="1f6b10a5-d9a2-4b12-b9a5-ca93b3c20c03" providerId="ADAL" clId="{9A7B83E6-A731-48B5-8B3B-29C89834F48C}" dt="2025-04-15T02:12:16.758" v="890" actId="478"/>
          <ac:spMkLst>
            <pc:docMk/>
            <pc:sldMk cId="606494562" sldId="600"/>
            <ac:spMk id="2" creationId="{0968BEE3-59FF-081B-B158-148F5D514037}"/>
          </ac:spMkLst>
        </pc:spChg>
        <pc:spChg chg="del">
          <ac:chgData name="Zapata Rivera, Diego" userId="1f6b10a5-d9a2-4b12-b9a5-ca93b3c20c03" providerId="ADAL" clId="{9A7B83E6-A731-48B5-8B3B-29C89834F48C}" dt="2025-04-15T02:12:02.395" v="889" actId="478"/>
          <ac:spMkLst>
            <pc:docMk/>
            <pc:sldMk cId="606494562" sldId="600"/>
            <ac:spMk id="4" creationId="{6C873241-0C69-C5DC-3F3D-47CD8659BB56}"/>
          </ac:spMkLst>
        </pc:spChg>
        <pc:spChg chg="add del mod">
          <ac:chgData name="Zapata Rivera, Diego" userId="1f6b10a5-d9a2-4b12-b9a5-ca93b3c20c03" providerId="ADAL" clId="{9A7B83E6-A731-48B5-8B3B-29C89834F48C}" dt="2025-04-15T03:43:06.614" v="967" actId="478"/>
          <ac:spMkLst>
            <pc:docMk/>
            <pc:sldMk cId="606494562" sldId="600"/>
            <ac:spMk id="6" creationId="{E9DB1701-5654-628B-CAAC-854C3BA30984}"/>
          </ac:spMkLst>
        </pc:spChg>
        <pc:spChg chg="add del mod">
          <ac:chgData name="Zapata Rivera, Diego" userId="1f6b10a5-d9a2-4b12-b9a5-ca93b3c20c03" providerId="ADAL" clId="{9A7B83E6-A731-48B5-8B3B-29C89834F48C}" dt="2025-04-15T03:43:06.614" v="967" actId="478"/>
          <ac:spMkLst>
            <pc:docMk/>
            <pc:sldMk cId="606494562" sldId="600"/>
            <ac:spMk id="10" creationId="{82376EDD-E054-ECF5-71A9-DDA12F367F47}"/>
          </ac:spMkLst>
        </pc:spChg>
        <pc:spChg chg="add del mod">
          <ac:chgData name="Zapata Rivera, Diego" userId="1f6b10a5-d9a2-4b12-b9a5-ca93b3c20c03" providerId="ADAL" clId="{9A7B83E6-A731-48B5-8B3B-29C89834F48C}" dt="2025-04-15T03:43:08.343" v="968" actId="478"/>
          <ac:spMkLst>
            <pc:docMk/>
            <pc:sldMk cId="606494562" sldId="600"/>
            <ac:spMk id="14" creationId="{41260CED-FB4A-93F6-B781-D0A662CFF490}"/>
          </ac:spMkLst>
        </pc:spChg>
        <pc:spChg chg="add del mod">
          <ac:chgData name="Zapata Rivera, Diego" userId="1f6b10a5-d9a2-4b12-b9a5-ca93b3c20c03" providerId="ADAL" clId="{9A7B83E6-A731-48B5-8B3B-29C89834F48C}" dt="2025-04-15T03:51:44.638" v="980" actId="6549"/>
          <ac:spMkLst>
            <pc:docMk/>
            <pc:sldMk cId="606494562" sldId="600"/>
            <ac:spMk id="16" creationId="{437DD4EE-B607-890E-96B5-3D22FF827DAA}"/>
          </ac:spMkLst>
        </pc:spChg>
        <pc:spChg chg="add del mod">
          <ac:chgData name="Zapata Rivera, Diego" userId="1f6b10a5-d9a2-4b12-b9a5-ca93b3c20c03" providerId="ADAL" clId="{9A7B83E6-A731-48B5-8B3B-29C89834F48C}" dt="2025-04-15T03:52:58.545" v="998" actId="478"/>
          <ac:spMkLst>
            <pc:docMk/>
            <pc:sldMk cId="606494562" sldId="600"/>
            <ac:spMk id="17" creationId="{E2B96F38-CD9F-C2B3-9CAA-9B24681CC875}"/>
          </ac:spMkLst>
        </pc:spChg>
        <pc:spChg chg="add del">
          <ac:chgData name="Zapata Rivera, Diego" userId="1f6b10a5-d9a2-4b12-b9a5-ca93b3c20c03" providerId="ADAL" clId="{9A7B83E6-A731-48B5-8B3B-29C89834F48C}" dt="2025-04-15T03:50:53.936" v="975" actId="478"/>
          <ac:spMkLst>
            <pc:docMk/>
            <pc:sldMk cId="606494562" sldId="600"/>
            <ac:spMk id="18" creationId="{3D5C9B11-AD87-285B-3C38-4915174D10A5}"/>
          </ac:spMkLst>
        </pc:spChg>
        <pc:spChg chg="add mod">
          <ac:chgData name="Zapata Rivera, Diego" userId="1f6b10a5-d9a2-4b12-b9a5-ca93b3c20c03" providerId="ADAL" clId="{9A7B83E6-A731-48B5-8B3B-29C89834F48C}" dt="2025-04-16T16:06:43.312" v="1314" actId="20577"/>
          <ac:spMkLst>
            <pc:docMk/>
            <pc:sldMk cId="606494562" sldId="600"/>
            <ac:spMk id="20" creationId="{916712B6-D3F7-7B4D-FBA7-3DD4987EF6AF}"/>
          </ac:spMkLst>
        </pc:spChg>
        <pc:spChg chg="add del mod">
          <ac:chgData name="Zapata Rivera, Diego" userId="1f6b10a5-d9a2-4b12-b9a5-ca93b3c20c03" providerId="ADAL" clId="{9A7B83E6-A731-48B5-8B3B-29C89834F48C}" dt="2025-04-15T03:53:33.034" v="1000" actId="478"/>
          <ac:spMkLst>
            <pc:docMk/>
            <pc:sldMk cId="606494562" sldId="600"/>
            <ac:spMk id="21" creationId="{E275321D-A458-78E8-D50E-C5E65D4F377E}"/>
          </ac:spMkLst>
        </pc:spChg>
        <pc:spChg chg="add del mod">
          <ac:chgData name="Zapata Rivera, Diego" userId="1f6b10a5-d9a2-4b12-b9a5-ca93b3c20c03" providerId="ADAL" clId="{9A7B83E6-A731-48B5-8B3B-29C89834F48C}" dt="2025-04-16T16:05:39.033" v="1292" actId="478"/>
          <ac:spMkLst>
            <pc:docMk/>
            <pc:sldMk cId="606494562" sldId="600"/>
            <ac:spMk id="22" creationId="{49FD6E14-1BF1-0869-736C-E8D969255FA2}"/>
          </ac:spMkLst>
        </pc:spChg>
        <pc:spChg chg="mod">
          <ac:chgData name="Zapata Rivera, Diego" userId="1f6b10a5-d9a2-4b12-b9a5-ca93b3c20c03" providerId="ADAL" clId="{9A7B83E6-A731-48B5-8B3B-29C89834F48C}" dt="2025-04-16T16:05:24.194" v="1291" actId="313"/>
          <ac:spMkLst>
            <pc:docMk/>
            <pc:sldMk cId="606494562" sldId="600"/>
            <ac:spMk id="17412" creationId="{00000000-0000-0000-0000-000000000000}"/>
          </ac:spMkLst>
        </pc:spChg>
        <pc:spChg chg="del">
          <ac:chgData name="Zapata Rivera, Diego" userId="1f6b10a5-d9a2-4b12-b9a5-ca93b3c20c03" providerId="ADAL" clId="{9A7B83E6-A731-48B5-8B3B-29C89834F48C}" dt="2025-04-15T02:12:02.395" v="889" actId="478"/>
          <ac:spMkLst>
            <pc:docMk/>
            <pc:sldMk cId="606494562" sldId="600"/>
            <ac:spMk id="17413" creationId="{00000000-0000-0000-0000-000000000000}"/>
          </ac:spMkLst>
        </pc:spChg>
        <pc:spChg chg="del">
          <ac:chgData name="Zapata Rivera, Diego" userId="1f6b10a5-d9a2-4b12-b9a5-ca93b3c20c03" providerId="ADAL" clId="{9A7B83E6-A731-48B5-8B3B-29C89834F48C}" dt="2025-04-15T03:52:58.545" v="998" actId="478"/>
          <ac:spMkLst>
            <pc:docMk/>
            <pc:sldMk cId="606494562" sldId="600"/>
            <ac:spMk id="17414" creationId="{00000000-0000-0000-0000-000000000000}"/>
          </ac:spMkLst>
        </pc:spChg>
        <pc:graphicFrameChg chg="add del mod">
          <ac:chgData name="Zapata Rivera, Diego" userId="1f6b10a5-d9a2-4b12-b9a5-ca93b3c20c03" providerId="ADAL" clId="{9A7B83E6-A731-48B5-8B3B-29C89834F48C}" dt="2025-04-15T03:43:06.614" v="967" actId="478"/>
          <ac:graphicFrameMkLst>
            <pc:docMk/>
            <pc:sldMk cId="606494562" sldId="600"/>
            <ac:graphicFrameMk id="3" creationId="{873AD26F-5D69-ED82-EAB0-BD165BDDF0C2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5T02:14:15.815" v="901"/>
          <ac:graphicFrameMkLst>
            <pc:docMk/>
            <pc:sldMk cId="606494562" sldId="600"/>
            <ac:graphicFrameMk id="7" creationId="{6711B5D9-0F65-0B28-F5C1-2E77A2AF0C84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5T02:15:11.017" v="908"/>
          <ac:graphicFrameMkLst>
            <pc:docMk/>
            <pc:sldMk cId="606494562" sldId="600"/>
            <ac:graphicFrameMk id="11" creationId="{2617B013-3DD2-EFCE-2051-015E833AC5E5}"/>
          </ac:graphicFrameMkLst>
        </pc:graphicFrameChg>
        <pc:graphicFrameChg chg="add del mod modGraphic">
          <ac:chgData name="Zapata Rivera, Diego" userId="1f6b10a5-d9a2-4b12-b9a5-ca93b3c20c03" providerId="ADAL" clId="{9A7B83E6-A731-48B5-8B3B-29C89834F48C}" dt="2025-04-15T03:43:06.614" v="967" actId="478"/>
          <ac:graphicFrameMkLst>
            <pc:docMk/>
            <pc:sldMk cId="606494562" sldId="600"/>
            <ac:graphicFrameMk id="15" creationId="{E932CA70-6BC1-ECD4-5E06-FBF287FEEA17}"/>
          </ac:graphicFrameMkLst>
        </pc:graphicFrameChg>
        <pc:picChg chg="add del mod">
          <ac:chgData name="Zapata Rivera, Diego" userId="1f6b10a5-d9a2-4b12-b9a5-ca93b3c20c03" providerId="ADAL" clId="{9A7B83E6-A731-48B5-8B3B-29C89834F48C}" dt="2025-04-15T03:43:06.614" v="967" actId="478"/>
          <ac:picMkLst>
            <pc:docMk/>
            <pc:sldMk cId="606494562" sldId="600"/>
            <ac:picMk id="8" creationId="{276ABCC9-0F6E-999F-1ADF-A6FF3383E18F}"/>
          </ac:picMkLst>
        </pc:picChg>
        <pc:picChg chg="add del mod">
          <ac:chgData name="Zapata Rivera, Diego" userId="1f6b10a5-d9a2-4b12-b9a5-ca93b3c20c03" providerId="ADAL" clId="{9A7B83E6-A731-48B5-8B3B-29C89834F48C}" dt="2025-04-15T03:43:06.614" v="967" actId="478"/>
          <ac:picMkLst>
            <pc:docMk/>
            <pc:sldMk cId="606494562" sldId="600"/>
            <ac:picMk id="12" creationId="{3C222E73-0E6F-3D39-BB6F-C0435FBA0B35}"/>
          </ac:picMkLst>
        </pc:picChg>
        <pc:picChg chg="add">
          <ac:chgData name="Zapata Rivera, Diego" userId="1f6b10a5-d9a2-4b12-b9a5-ca93b3c20c03" providerId="ADAL" clId="{9A7B83E6-A731-48B5-8B3B-29C89834F48C}" dt="2025-04-15T03:51:01.948" v="976"/>
          <ac:picMkLst>
            <pc:docMk/>
            <pc:sldMk cId="606494562" sldId="600"/>
            <ac:picMk id="19" creationId="{281D769F-14F8-93F1-B91F-7BA62E0F1CE0}"/>
          </ac:picMkLst>
        </pc:picChg>
      </pc:sldChg>
      <pc:sldChg chg="addSp delSp modSp add mod">
        <pc:chgData name="Zapata Rivera, Diego" userId="1f6b10a5-d9a2-4b12-b9a5-ca93b3c20c03" providerId="ADAL" clId="{9A7B83E6-A731-48B5-8B3B-29C89834F48C}" dt="2025-04-16T16:09:33.064" v="1318" actId="14100"/>
        <pc:sldMkLst>
          <pc:docMk/>
          <pc:sldMk cId="2433447075" sldId="601"/>
        </pc:sldMkLst>
        <pc:spChg chg="del">
          <ac:chgData name="Zapata Rivera, Diego" userId="1f6b10a5-d9a2-4b12-b9a5-ca93b3c20c03" providerId="ADAL" clId="{9A7B83E6-A731-48B5-8B3B-29C89834F48C}" dt="2025-04-15T04:03:18.070" v="1051" actId="478"/>
          <ac:spMkLst>
            <pc:docMk/>
            <pc:sldMk cId="2433447075" sldId="601"/>
            <ac:spMk id="3" creationId="{D42DFDA7-9111-A8A6-BC55-09A1D2538EAB}"/>
          </ac:spMkLst>
        </pc:spChg>
        <pc:spChg chg="mod">
          <ac:chgData name="Zapata Rivera, Diego" userId="1f6b10a5-d9a2-4b12-b9a5-ca93b3c20c03" providerId="ADAL" clId="{9A7B83E6-A731-48B5-8B3B-29C89834F48C}" dt="2025-04-15T04:08:16.200" v="1100" actId="20577"/>
          <ac:spMkLst>
            <pc:docMk/>
            <pc:sldMk cId="2433447075" sldId="601"/>
            <ac:spMk id="17412" creationId="{00000000-0000-0000-0000-000000000000}"/>
          </ac:spMkLst>
        </pc:spChg>
        <pc:picChg chg="add mod">
          <ac:chgData name="Zapata Rivera, Diego" userId="1f6b10a5-d9a2-4b12-b9a5-ca93b3c20c03" providerId="ADAL" clId="{9A7B83E6-A731-48B5-8B3B-29C89834F48C}" dt="2025-04-16T16:09:33.064" v="1318" actId="14100"/>
          <ac:picMkLst>
            <pc:docMk/>
            <pc:sldMk cId="2433447075" sldId="601"/>
            <ac:picMk id="3" creationId="{7A648CF6-CAAF-9A4A-EEE0-2576C673E002}"/>
          </ac:picMkLst>
        </pc:picChg>
        <pc:picChg chg="add mod modCrop">
          <ac:chgData name="Zapata Rivera, Diego" userId="1f6b10a5-d9a2-4b12-b9a5-ca93b3c20c03" providerId="ADAL" clId="{9A7B83E6-A731-48B5-8B3B-29C89834F48C}" dt="2025-04-15T04:03:36.858" v="1056" actId="732"/>
          <ac:picMkLst>
            <pc:docMk/>
            <pc:sldMk cId="2433447075" sldId="601"/>
            <ac:picMk id="4" creationId="{C3EA07B8-0ADD-2CA8-5A7C-097674A14D60}"/>
          </ac:picMkLst>
        </pc:picChg>
        <pc:picChg chg="add del mod">
          <ac:chgData name="Zapata Rivera, Diego" userId="1f6b10a5-d9a2-4b12-b9a5-ca93b3c20c03" providerId="ADAL" clId="{9A7B83E6-A731-48B5-8B3B-29C89834F48C}" dt="2025-04-16T16:09:22.224" v="1315" actId="478"/>
          <ac:picMkLst>
            <pc:docMk/>
            <pc:sldMk cId="2433447075" sldId="601"/>
            <ac:picMk id="6" creationId="{1F8604CB-1954-D054-A019-8C6E0581AB78}"/>
          </ac:picMkLst>
        </pc:picChg>
      </pc:sldChg>
      <pc:sldChg chg="addSp delSp modSp add mod">
        <pc:chgData name="Zapata Rivera, Diego" userId="1f6b10a5-d9a2-4b12-b9a5-ca93b3c20c03" providerId="ADAL" clId="{9A7B83E6-A731-48B5-8B3B-29C89834F48C}" dt="2025-04-16T16:04:15.499" v="1232" actId="1036"/>
        <pc:sldMkLst>
          <pc:docMk/>
          <pc:sldMk cId="1677509891" sldId="602"/>
        </pc:sldMkLst>
        <pc:spChg chg="add del mod">
          <ac:chgData name="Zapata Rivera, Diego" userId="1f6b10a5-d9a2-4b12-b9a5-ca93b3c20c03" providerId="ADAL" clId="{9A7B83E6-A731-48B5-8B3B-29C89834F48C}" dt="2025-04-16T15:52:03.712" v="1197" actId="478"/>
          <ac:spMkLst>
            <pc:docMk/>
            <pc:sldMk cId="1677509891" sldId="602"/>
            <ac:spMk id="2" creationId="{A68430FA-FFF6-4D3B-2A62-4F4721F84A7B}"/>
          </ac:spMkLst>
        </pc:spChg>
        <pc:spChg chg="del">
          <ac:chgData name="Zapata Rivera, Diego" userId="1f6b10a5-d9a2-4b12-b9a5-ca93b3c20c03" providerId="ADAL" clId="{9A7B83E6-A731-48B5-8B3B-29C89834F48C}" dt="2025-04-16T15:51:57.474" v="1195" actId="478"/>
          <ac:spMkLst>
            <pc:docMk/>
            <pc:sldMk cId="1677509891" sldId="602"/>
            <ac:spMk id="4" creationId="{6C873241-0C69-C5DC-3F3D-47CD8659BB56}"/>
          </ac:spMkLst>
        </pc:spChg>
        <pc:spChg chg="add mod">
          <ac:chgData name="Zapata Rivera, Diego" userId="1f6b10a5-d9a2-4b12-b9a5-ca93b3c20c03" providerId="ADAL" clId="{9A7B83E6-A731-48B5-8B3B-29C89834F48C}" dt="2025-04-16T15:59:49.062" v="1221" actId="1076"/>
          <ac:spMkLst>
            <pc:docMk/>
            <pc:sldMk cId="1677509891" sldId="602"/>
            <ac:spMk id="16" creationId="{CFB18387-9A45-2185-F6F3-0C0BA002030A}"/>
          </ac:spMkLst>
        </pc:spChg>
        <pc:spChg chg="add mod">
          <ac:chgData name="Zapata Rivera, Diego" userId="1f6b10a5-d9a2-4b12-b9a5-ca93b3c20c03" providerId="ADAL" clId="{9A7B83E6-A731-48B5-8B3B-29C89834F48C}" dt="2025-04-16T16:03:04.580" v="1226" actId="1076"/>
          <ac:spMkLst>
            <pc:docMk/>
            <pc:sldMk cId="1677509891" sldId="602"/>
            <ac:spMk id="20" creationId="{F03C6CDA-C09C-C2C2-BDDB-E0C026060608}"/>
          </ac:spMkLst>
        </pc:spChg>
        <pc:spChg chg="add mod">
          <ac:chgData name="Zapata Rivera, Diego" userId="1f6b10a5-d9a2-4b12-b9a5-ca93b3c20c03" providerId="ADAL" clId="{9A7B83E6-A731-48B5-8B3B-29C89834F48C}" dt="2025-04-16T16:04:15.499" v="1232" actId="1036"/>
          <ac:spMkLst>
            <pc:docMk/>
            <pc:sldMk cId="1677509891" sldId="602"/>
            <ac:spMk id="24" creationId="{D831E671-BCBB-F36D-31E9-156BD5A446B1}"/>
          </ac:spMkLst>
        </pc:spChg>
        <pc:spChg chg="del">
          <ac:chgData name="Zapata Rivera, Diego" userId="1f6b10a5-d9a2-4b12-b9a5-ca93b3c20c03" providerId="ADAL" clId="{9A7B83E6-A731-48B5-8B3B-29C89834F48C}" dt="2025-04-16T15:52:00.570" v="1196" actId="478"/>
          <ac:spMkLst>
            <pc:docMk/>
            <pc:sldMk cId="1677509891" sldId="602"/>
            <ac:spMk id="17413" creationId="{00000000-0000-0000-0000-000000000000}"/>
          </ac:spMkLst>
        </pc:spChg>
        <pc:graphicFrameChg chg="add mod">
          <ac:chgData name="Zapata Rivera, Diego" userId="1f6b10a5-d9a2-4b12-b9a5-ca93b3c20c03" providerId="ADAL" clId="{9A7B83E6-A731-48B5-8B3B-29C89834F48C}" dt="2025-04-16T15:56:28.273" v="1200"/>
          <ac:graphicFrameMkLst>
            <pc:docMk/>
            <pc:sldMk cId="1677509891" sldId="602"/>
            <ac:graphicFrameMk id="3" creationId="{F16143F6-E24F-090F-E235-26977DFF43D9}"/>
          </ac:graphicFrameMkLst>
        </pc:graphicFrameChg>
        <pc:graphicFrameChg chg="add del mod modGraphic">
          <ac:chgData name="Zapata Rivera, Diego" userId="1f6b10a5-d9a2-4b12-b9a5-ca93b3c20c03" providerId="ADAL" clId="{9A7B83E6-A731-48B5-8B3B-29C89834F48C}" dt="2025-04-16T15:56:44.222" v="1205" actId="478"/>
          <ac:graphicFrameMkLst>
            <pc:docMk/>
            <pc:sldMk cId="1677509891" sldId="602"/>
            <ac:graphicFrameMk id="6" creationId="{D4131B12-7552-5DFF-8EE8-1C6F98C95854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5:59:11.701" v="1214"/>
          <ac:graphicFrameMkLst>
            <pc:docMk/>
            <pc:sldMk cId="1677509891" sldId="602"/>
            <ac:graphicFrameMk id="11" creationId="{0D11CA04-716A-E3D1-465F-E4191E3ACFEB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5:59:22.367" v="1216" actId="1076"/>
          <ac:graphicFrameMkLst>
            <pc:docMk/>
            <pc:sldMk cId="1677509891" sldId="602"/>
            <ac:graphicFrameMk id="12" creationId="{B98726EF-D5A6-7755-8A33-19462B5D4EC1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5:59:30.117" v="1217"/>
          <ac:graphicFrameMkLst>
            <pc:docMk/>
            <pc:sldMk cId="1677509891" sldId="602"/>
            <ac:graphicFrameMk id="13" creationId="{E6326570-0959-4E44-0453-D97534738C03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5:59:36.274" v="1219" actId="1076"/>
          <ac:graphicFrameMkLst>
            <pc:docMk/>
            <pc:sldMk cId="1677509891" sldId="602"/>
            <ac:graphicFrameMk id="14" creationId="{0353DDC7-B78C-96D4-45E5-2F333DFB1764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6:00:07.513" v="1222"/>
          <ac:graphicFrameMkLst>
            <pc:docMk/>
            <pc:sldMk cId="1677509891" sldId="602"/>
            <ac:graphicFrameMk id="17" creationId="{B0E2B585-77CE-6A4A-2E98-ED5E53612D06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6:00:43.872" v="1224" actId="1076"/>
          <ac:graphicFrameMkLst>
            <pc:docMk/>
            <pc:sldMk cId="1677509891" sldId="602"/>
            <ac:graphicFrameMk id="18" creationId="{88B81DB0-2959-694F-A435-3FE016842C85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6:03:22.419" v="1227"/>
          <ac:graphicFrameMkLst>
            <pc:docMk/>
            <pc:sldMk cId="1677509891" sldId="602"/>
            <ac:graphicFrameMk id="21" creationId="{0BC97DD2-DEBB-8ED9-AA21-928BEA7AF1AC}"/>
          </ac:graphicFrameMkLst>
        </pc:graphicFrameChg>
        <pc:graphicFrameChg chg="add mod">
          <ac:chgData name="Zapata Rivera, Diego" userId="1f6b10a5-d9a2-4b12-b9a5-ca93b3c20c03" providerId="ADAL" clId="{9A7B83E6-A731-48B5-8B3B-29C89834F48C}" dt="2025-04-16T16:04:15.499" v="1232" actId="1036"/>
          <ac:graphicFrameMkLst>
            <pc:docMk/>
            <pc:sldMk cId="1677509891" sldId="602"/>
            <ac:graphicFrameMk id="22" creationId="{565AA30F-2C83-127F-C300-E090813718FE}"/>
          </ac:graphicFrameMkLst>
        </pc:graphicFrameChg>
        <pc:picChg chg="add del mod">
          <ac:chgData name="Zapata Rivera, Diego" userId="1f6b10a5-d9a2-4b12-b9a5-ca93b3c20c03" providerId="ADAL" clId="{9A7B83E6-A731-48B5-8B3B-29C89834F48C}" dt="2025-04-16T15:57:43.564" v="1209" actId="478"/>
          <ac:picMkLst>
            <pc:docMk/>
            <pc:sldMk cId="1677509891" sldId="602"/>
            <ac:picMk id="5" creationId="{740F850C-4CEF-41E5-ED98-C671B44E4971}"/>
          </ac:picMkLst>
        </pc:picChg>
        <pc:picChg chg="add del mod">
          <ac:chgData name="Zapata Rivera, Diego" userId="1f6b10a5-d9a2-4b12-b9a5-ca93b3c20c03" providerId="ADAL" clId="{9A7B83E6-A731-48B5-8B3B-29C89834F48C}" dt="2025-04-16T15:57:39.729" v="1208" actId="478"/>
          <ac:picMkLst>
            <pc:docMk/>
            <pc:sldMk cId="1677509891" sldId="602"/>
            <ac:picMk id="7" creationId="{AE7429C4-4526-8806-3FA9-57F89E9820F1}"/>
          </ac:picMkLst>
        </pc:picChg>
        <pc:picChg chg="add mod">
          <ac:chgData name="Zapata Rivera, Diego" userId="1f6b10a5-d9a2-4b12-b9a5-ca93b3c20c03" providerId="ADAL" clId="{9A7B83E6-A731-48B5-8B3B-29C89834F48C}" dt="2025-04-16T15:57:45.434" v="1210"/>
          <ac:picMkLst>
            <pc:docMk/>
            <pc:sldMk cId="1677509891" sldId="602"/>
            <ac:picMk id="8" creationId="{C1E3F791-0F4D-B102-8FA3-9959286E4048}"/>
          </ac:picMkLst>
        </pc:picChg>
        <pc:picChg chg="add">
          <ac:chgData name="Zapata Rivera, Diego" userId="1f6b10a5-d9a2-4b12-b9a5-ca93b3c20c03" providerId="ADAL" clId="{9A7B83E6-A731-48B5-8B3B-29C89834F48C}" dt="2025-04-16T15:57:53.090" v="1211"/>
          <ac:picMkLst>
            <pc:docMk/>
            <pc:sldMk cId="1677509891" sldId="602"/>
            <ac:picMk id="9" creationId="{180CB2DB-F095-635C-A401-D927538E8210}"/>
          </ac:picMkLst>
        </pc:picChg>
        <pc:picChg chg="add del mod">
          <ac:chgData name="Zapata Rivera, Diego" userId="1f6b10a5-d9a2-4b12-b9a5-ca93b3c20c03" providerId="ADAL" clId="{9A7B83E6-A731-48B5-8B3B-29C89834F48C}" dt="2025-04-16T15:59:10.602" v="1213" actId="478"/>
          <ac:picMkLst>
            <pc:docMk/>
            <pc:sldMk cId="1677509891" sldId="602"/>
            <ac:picMk id="10" creationId="{C43A2CE8-4379-0E12-6938-EADCEF61F4A6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28800" y="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76400" y="8686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21 ETS</a:t>
            </a:r>
          </a:p>
        </p:txBody>
      </p:sp>
      <p:sp>
        <p:nvSpPr>
          <p:cNvPr id="94213" name="Rectangle 6"/>
          <p:cNvSpPr>
            <a:spLocks noChangeArrowheads="1"/>
          </p:cNvSpPr>
          <p:nvPr/>
        </p:nvSpPr>
        <p:spPr bwMode="auto">
          <a:xfrm>
            <a:off x="6496050" y="0"/>
            <a:ext cx="36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fld id="{F7CCAC06-1289-426C-8DF6-AFDA15D69E97}" type="slidenum">
              <a:rPr lang="en-US" sz="1200"/>
              <a:pPr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906099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21 ET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EC2A1B6-4970-4348-B043-3009EDE6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99634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ＭＳ Ｐゴシック" pitchFamily="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01D6BB6-6D3A-4136-B4C5-28DCF9FB326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1277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D983BDC-650D-4186-9B94-69AB2F4E2087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473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B136D01-B493-41C0-B88E-E153FE2FEC70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3782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19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19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770B92-88F4-4C4C-86B2-359CDB6ED14F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Only planning on talking about the first graph.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Results availabe in ETS RR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069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C16490-C221-4E56-9A08-34390FE9E190}" type="slidenum">
              <a:rPr lang="en-US" sz="1300"/>
              <a:pPr eaLnBrk="1" hangingPunct="1"/>
              <a:t>18</a:t>
            </a:fld>
            <a:endParaRPr lang="en-US" sz="1300"/>
          </a:p>
        </p:txBody>
      </p:sp>
      <p:sp>
        <p:nvSpPr>
          <p:cNvPr id="4301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01960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51C936-CFFF-40D9-BFFB-63B350768C23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4403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1789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A0AE96-DF4D-4B73-B6E6-5DB7EDA071D2}" type="slidenum">
              <a:rPr lang="en-US" sz="1300"/>
              <a:pPr eaLnBrk="1" hangingPunct="1"/>
              <a:t>20</a:t>
            </a:fld>
            <a:endParaRPr lang="en-US" sz="1300"/>
          </a:p>
        </p:txBody>
      </p:sp>
      <p:sp>
        <p:nvSpPr>
          <p:cNvPr id="4506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71805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D52065-18F9-4BE9-9E05-1E6E938335CF}" type="slidenum">
              <a:rPr lang="en-US" sz="1300"/>
              <a:pPr eaLnBrk="1" hangingPunct="1"/>
              <a:t>21</a:t>
            </a:fld>
            <a:endParaRPr lang="en-US" sz="1300"/>
          </a:p>
        </p:txBody>
      </p:sp>
      <p:sp>
        <p:nvSpPr>
          <p:cNvPr id="4608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7569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4D0A46-F0BD-4AF5-A525-7C56B01A863B}" type="slidenum">
              <a:rPr lang="en-US" sz="1300"/>
              <a:pPr eaLnBrk="1" hangingPunct="1"/>
              <a:t>22</a:t>
            </a:fld>
            <a:endParaRPr lang="en-US" sz="1300"/>
          </a:p>
        </p:txBody>
      </p:sp>
      <p:sp>
        <p:nvSpPr>
          <p:cNvPr id="4710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06490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B95886-0132-4F9F-B403-DB87D4FEDD7D}" type="slidenum">
              <a:rPr lang="en-US" sz="1300"/>
              <a:pPr eaLnBrk="1" hangingPunct="1"/>
              <a:t>23</a:t>
            </a:fld>
            <a:endParaRPr lang="en-US" sz="1300"/>
          </a:p>
        </p:txBody>
      </p:sp>
      <p:sp>
        <p:nvSpPr>
          <p:cNvPr id="4813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Can’t detach and discard fragment in Netica, but can do the other steps.  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Demonstrate in Netica.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Also support in Ergo and StatShop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50268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569FF9-DE0E-4391-94AB-3709648BE9DB}" type="slidenum">
              <a:rPr lang="en-US" sz="1300"/>
              <a:pPr eaLnBrk="1" hangingPunct="1"/>
              <a:t>24</a:t>
            </a:fld>
            <a:endParaRPr lang="en-US" sz="130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4333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April, 2014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Unpublished work (c) 2002-2014 ETS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21DC690-A22C-4D2C-9DE7-34A6E25B154D}" type="slidenum">
              <a:rPr lang="en-US" sz="1100"/>
              <a:pPr eaLnBrk="1" hangingPunct="1"/>
              <a:t>2</a:t>
            </a:fld>
            <a:endParaRPr lang="en-US" sz="1100"/>
          </a:p>
        </p:txBody>
      </p:sp>
      <p:sp>
        <p:nvSpPr>
          <p:cNvPr id="20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20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4343400"/>
            <a:ext cx="5180013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04" tIns="46052" rIns="92104" bIns="46052"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68388" y="6477000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65" imgH="419065" progId="Equation.3">
                  <p:embed/>
                </p:oleObj>
              </mc:Choice>
              <mc:Fallback>
                <p:oleObj name="Equation" r:id="rId3" imgW="419065" imgH="419065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477000"/>
                        <a:ext cx="685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09800" y="6400800"/>
          <a:ext cx="5349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57200" progId="Equation.3">
                  <p:embed/>
                </p:oleObj>
              </mc:Choice>
              <mc:Fallback>
                <p:oleObj name="Equation" r:id="rId5" imgW="457200" imgH="4572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400800"/>
                        <a:ext cx="5349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7273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EBE748-ADDD-4E5D-9157-3EDEFDFF1CD3}" type="slidenum">
              <a:rPr lang="en-US" sz="1300"/>
              <a:pPr eaLnBrk="1" hangingPunct="1"/>
              <a:t>25</a:t>
            </a:fld>
            <a:endParaRPr lang="en-US" sz="1300"/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5466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26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05899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27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72220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28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57465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29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391355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0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99828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1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96371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2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546460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3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43267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4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8278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April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npublished work (c) 2002-2015 E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2A1B6-4970-4348-B043-3009EDE6EC5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8622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5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155018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EB513A-8F9D-4212-8B76-097C9A8E4280}" type="slidenum">
              <a:rPr lang="en-US" sz="1300"/>
              <a:pPr eaLnBrk="1" hangingPunct="1"/>
              <a:t>36</a:t>
            </a:fld>
            <a:endParaRPr lang="en-US" sz="130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96732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32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06CD45-27F4-4412-B92B-5A7A74CDEF8E}" type="slidenum">
              <a:rPr lang="en-US" sz="1300"/>
              <a:pPr eaLnBrk="1" hangingPunct="1"/>
              <a:t>37</a:t>
            </a:fld>
            <a:endParaRPr lang="en-US" sz="1300"/>
          </a:p>
        </p:txBody>
      </p:sp>
      <p:sp>
        <p:nvSpPr>
          <p:cNvPr id="532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48936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FBC270-FB2C-4E17-914E-D13B27FF5F92}" type="slidenum">
              <a:rPr lang="en-US" sz="1300"/>
              <a:pPr eaLnBrk="1" hangingPunct="1"/>
              <a:t>38</a:t>
            </a:fld>
            <a:endParaRPr lang="en-US" sz="13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97666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E2AD08-6879-4642-ADE8-3EBE6042BDCB}" type="slidenum">
              <a:rPr lang="en-US" sz="1300"/>
              <a:pPr eaLnBrk="1" hangingPunct="1"/>
              <a:t>39</a:t>
            </a:fld>
            <a:endParaRPr lang="en-US" sz="130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880950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06C434-2DBE-4591-B7BC-8AD650BF2C6A}" type="slidenum">
              <a:rPr lang="en-US" sz="1300"/>
              <a:pPr eaLnBrk="1" hangingPunct="1"/>
              <a:t>40</a:t>
            </a:fld>
            <a:endParaRPr lang="en-US" sz="13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74998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8078F6-6999-4067-8FC5-59722E3647B5}" type="slidenum">
              <a:rPr lang="en-US" sz="1300"/>
              <a:pPr eaLnBrk="1" hangingPunct="1"/>
              <a:t>41</a:t>
            </a:fld>
            <a:endParaRPr lang="en-US" sz="130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This is a fragment of a transcript from an ACED student using the linear method.  Score this student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72708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70066D-4BCB-40C4-9000-6D00E3267AF4}" type="slidenum">
              <a:rPr lang="en-US" sz="1300"/>
              <a:pPr eaLnBrk="1" hangingPunct="1"/>
              <a:t>42</a:t>
            </a:fld>
            <a:endParaRPr lang="en-US" sz="13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10876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0E09B3-E1CB-4675-8549-89DC42C2BC82}" type="slidenum">
              <a:rPr lang="en-US" sz="1300"/>
              <a:pPr eaLnBrk="1" hangingPunct="1"/>
              <a:t>43</a:t>
            </a:fld>
            <a:endParaRPr lang="en-US" sz="1300"/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65659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7AB428-50F9-4A34-BF3B-8DC92A879AB7}" type="slidenum">
              <a:rPr lang="en-US" sz="1300"/>
              <a:pPr eaLnBrk="1" hangingPunct="1"/>
              <a:t>44</a:t>
            </a:fld>
            <a:endParaRPr lang="en-US" sz="130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52875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414336B-9A1F-47AA-BA03-A270D152B5C1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The first step in designing a test is to ascertain the purpose of the test.  What is the intended use?  Is it a test of general knowledge?  Is it a test of minimum competence?  It is a placement test?  The more specific you can be at this point, the better able you are to design a successful test.</a:t>
            </a:r>
          </a:p>
          <a:p>
            <a:pPr eaLnBrk="1" hangingPunct="1"/>
            <a:endParaRPr lang="en-US" dirty="0">
              <a:latin typeface="Times New Roman" pitchFamily="18" charset="0"/>
            </a:endParaRPr>
          </a:p>
          <a:p>
            <a:pPr eaLnBrk="1" hangingPunct="1"/>
            <a:r>
              <a:rPr lang="en-US" dirty="0">
                <a:latin typeface="Times New Roman" pitchFamily="18" charset="0"/>
              </a:rPr>
              <a:t>Test design should also consider the intended population.  Test assemblers need to make sure they construct a test at the appropriate level of difficulty for the target population. For example, a history test designed for 10-year-olds will probably look much different than a history test designed for college students.</a:t>
            </a:r>
          </a:p>
        </p:txBody>
      </p:sp>
    </p:spTree>
    <p:extLst>
      <p:ext uri="{BB962C8B-B14F-4D97-AF65-F5344CB8AC3E}">
        <p14:creationId xmlns:p14="http://schemas.microsoft.com/office/powerpoint/2010/main" val="24370980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716287-A867-4C87-B102-1F56354D10A0}" type="slidenum">
              <a:rPr lang="en-US" sz="1300"/>
              <a:pPr eaLnBrk="1" hangingPunct="1"/>
              <a:t>45</a:t>
            </a:fld>
            <a:endParaRPr lang="en-US" sz="1300"/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Madigan, Mosurski and Almond [1996]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Thanks to Val for cleanup.</a:t>
            </a:r>
          </a:p>
        </p:txBody>
      </p:sp>
    </p:spTree>
    <p:extLst>
      <p:ext uri="{BB962C8B-B14F-4D97-AF65-F5344CB8AC3E}">
        <p14:creationId xmlns:p14="http://schemas.microsoft.com/office/powerpoint/2010/main" val="2776864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8CAA06-7A2C-4EA7-ADE6-30CEEE649769}" type="slidenum">
              <a:rPr lang="en-US" sz="1300"/>
              <a:pPr eaLnBrk="1" hangingPunct="1"/>
              <a:t>46</a:t>
            </a:fld>
            <a:endParaRPr lang="en-US" sz="130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75409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34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D9C6E5-C5AE-475C-BE25-5A08EE5BBF29}" type="slidenum">
              <a:rPr lang="en-US" sz="1300"/>
              <a:pPr eaLnBrk="1" hangingPunct="1"/>
              <a:t>48</a:t>
            </a:fld>
            <a:endParaRPr lang="en-US" sz="1300"/>
          </a:p>
        </p:txBody>
      </p:sp>
      <p:sp>
        <p:nvSpPr>
          <p:cNvPr id="634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Drawback is it requires formal utilities. 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EWOE is a quasi-utility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63314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AD893A-669E-4F85-A461-16026237E965}" type="slidenum">
              <a:rPr lang="en-US" sz="1300"/>
              <a:pPr eaLnBrk="1" hangingPunct="1"/>
              <a:t>49</a:t>
            </a:fld>
            <a:endParaRPr lang="en-US" sz="1300"/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57294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55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55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F7385F-65F7-4A0B-A381-718ED19A1F06}" type="slidenum">
              <a:rPr lang="en-US" sz="1300"/>
              <a:pPr eaLnBrk="1" hangingPunct="1"/>
              <a:t>50</a:t>
            </a:fld>
            <a:endParaRPr lang="en-US" sz="1300"/>
          </a:p>
        </p:txBody>
      </p:sp>
      <p:sp>
        <p:nvSpPr>
          <p:cNvPr id="655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51120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65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DA4626-0F4D-412F-BAAD-053E690412CE}" type="slidenum">
              <a:rPr lang="en-US" sz="1300"/>
              <a:pPr eaLnBrk="1" hangingPunct="1"/>
              <a:t>51</a:t>
            </a:fld>
            <a:endParaRPr lang="en-US" sz="1300"/>
          </a:p>
        </p:txBody>
      </p:sp>
      <p:sp>
        <p:nvSpPr>
          <p:cNvPr id="665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Note:  This procedure doesn’t work on the Mac Version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3330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5B20FE4-9139-428B-ACB5-5E579218D0FE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1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90F0A1A-CF50-4475-BF4C-1618C237FFC6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179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AF839DE-D570-432D-BC79-DC4D7A74E934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12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4D3EE8C-5809-4EA8-873B-BCFE3671C229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535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7DDC06E-2117-4888-BEB7-315A0E23D236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255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588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5E1249-74C7-48C7-AE5E-70175C83D1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28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6B3FD57-55A9-4453-973C-47D8C4AD89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1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D77B06-3076-4268-A7C9-0CC4FF9AF8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96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36799-F416-4913-9346-FE3C5D005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558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F00D22-DF46-40DC-B24F-8C8F14A47BC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8" r:id="rId2"/>
    <p:sldLayoutId id="2147483743" r:id="rId3"/>
    <p:sldLayoutId id="2147483744" r:id="rId4"/>
    <p:sldLayoutId id="2147483745" r:id="rId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pitchFamily="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pitchFamily="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blob:https://outlook.office.com/55bb0641-8418-4b76-840c-5904b4455e86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package" Target="../embeddings/Microsoft_Excel_Worksheet.xlsx"/><Relationship Id="rId7" Type="http://schemas.openxmlformats.org/officeDocument/2006/relationships/package" Target="../embeddings/Microsoft_Excel_Worksheet2.xlsx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Excel_Worksheet1.xlsx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package" Target="../embeddings/Microsoft_Excel_Worksheet3.xlsx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5.png"/><Relationship Id="rId4" Type="http://schemas.openxmlformats.org/officeDocument/2006/relationships/image" Target="../media/image22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152400" y="1441897"/>
            <a:ext cx="8610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marR="0" algn="ctr">
              <a:tabLst>
                <a:tab pos="5029200" algn="l"/>
              </a:tabLst>
            </a:pPr>
            <a:r>
              <a:rPr lang="en-US" sz="2800" b="1" dirty="0">
                <a:effectLst/>
                <a:latin typeface="+mj-lt"/>
                <a:ea typeface="MS Mincho" panose="020B0400000000000000" pitchFamily="49" charset="-128"/>
                <a:cs typeface="Times New Roman" panose="02020603050405020304" pitchFamily="18" charset="0"/>
              </a:rPr>
              <a:t>Applications of Bayesian Networks in the Age of AI</a:t>
            </a:r>
            <a:endParaRPr lang="en-US" sz="2800" b="1" dirty="0">
              <a:effectLst/>
              <a:latin typeface="+mj-lt"/>
              <a:ea typeface="Times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sz="2800" b="1" dirty="0">
              <a:latin typeface="+mj-lt"/>
            </a:endParaRPr>
          </a:p>
          <a:p>
            <a:pPr algn="ctr" eaLnBrk="1" hangingPunct="1"/>
            <a:r>
              <a:rPr lang="en-US" sz="2800" b="1" dirty="0">
                <a:latin typeface="+mj-lt"/>
              </a:rPr>
              <a:t>Session I: Evidence Centered Design </a:t>
            </a:r>
          </a:p>
          <a:p>
            <a:pPr algn="ctr" eaLnBrk="1" hangingPunct="1"/>
            <a:r>
              <a:rPr lang="en-US" sz="2800" b="1" dirty="0">
                <a:latin typeface="+mj-lt"/>
              </a:rPr>
              <a:t>     ACED Introduction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685800" y="4451629"/>
            <a:ext cx="815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800" dirty="0"/>
              <a:t>Diego Zapata-Rivera, Russell Almond, &amp; Duanli Ya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8916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8920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2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7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8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9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0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1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8942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39112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39114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5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6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7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18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9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0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1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2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3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4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5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6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7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8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9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0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1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2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3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4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5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6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37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38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9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0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1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42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43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4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5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6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7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8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9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0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1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2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3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4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5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6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7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8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9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0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1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2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113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8943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38946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38948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9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0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1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2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8953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4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5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6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7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8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9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0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1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2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3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4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5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6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7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8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9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0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1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2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3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4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5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6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7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8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9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0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1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2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3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4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5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6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7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8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9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0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1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2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3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4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5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6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7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8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9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0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1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2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3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4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5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6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7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8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9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0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1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2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3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4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5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6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1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2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3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4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5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6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7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8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9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0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1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2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3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4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5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6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7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8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9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0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1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2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3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4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5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6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7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8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9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0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1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2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3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4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5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6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7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8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9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0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1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2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3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4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5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6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7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8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9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0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1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2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3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4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5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6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7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8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9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0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1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2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3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4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85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6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7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8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9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0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1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92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3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4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5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6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7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98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9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0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1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2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3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4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05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6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7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8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9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0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1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8947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9940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1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9944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8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9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1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2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3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4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5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9966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40157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40159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0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1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2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63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4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5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6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7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8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9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0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1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2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3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4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5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6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7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8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9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0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1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2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3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4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5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6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7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8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9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0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1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2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3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4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5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6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7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8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9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0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1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2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3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4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5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6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7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158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9967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39991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39993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4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5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6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7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998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9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0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1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2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3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4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5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6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7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8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9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0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1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2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3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4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5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6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7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8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9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0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1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2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3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4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5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6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7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8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9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0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1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2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3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4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5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6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7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8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9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0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1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2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3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5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6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7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8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9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0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1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2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3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4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5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6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7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8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9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0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1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2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3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4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5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6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7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8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9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0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1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2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3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4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5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6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7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8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9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0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1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2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3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4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5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6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7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8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9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0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1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2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3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4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5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6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7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8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9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0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1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2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3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4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5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6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7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8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9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0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1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2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3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4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5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16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17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8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9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0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1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2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3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24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5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6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7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8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9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30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1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2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3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4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5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6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37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8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9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0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1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2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43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4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5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6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7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8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9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50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1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2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3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4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5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6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992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9968" name="Group 248"/>
          <p:cNvGrpSpPr>
            <a:grpSpLocks/>
          </p:cNvGrpSpPr>
          <p:nvPr/>
        </p:nvGrpSpPr>
        <p:grpSpPr bwMode="auto">
          <a:xfrm>
            <a:off x="2046288" y="1905000"/>
            <a:ext cx="5649912" cy="2659063"/>
            <a:chOff x="1289" y="1200"/>
            <a:chExt cx="3559" cy="1675"/>
          </a:xfrm>
        </p:grpSpPr>
        <p:grpSp>
          <p:nvGrpSpPr>
            <p:cNvPr id="39971" name="Group 249"/>
            <p:cNvGrpSpPr>
              <a:grpSpLocks/>
            </p:cNvGrpSpPr>
            <p:nvPr/>
          </p:nvGrpSpPr>
          <p:grpSpPr bwMode="auto">
            <a:xfrm>
              <a:off x="1289" y="1768"/>
              <a:ext cx="2213" cy="1107"/>
              <a:chOff x="1289" y="1768"/>
              <a:chExt cx="2213" cy="1107"/>
            </a:xfrm>
          </p:grpSpPr>
          <p:sp>
            <p:nvSpPr>
              <p:cNvPr id="39973" name="Rectangle 250"/>
              <p:cNvSpPr>
                <a:spLocks noChangeArrowheads="1"/>
              </p:cNvSpPr>
              <p:nvPr/>
            </p:nvSpPr>
            <p:spPr bwMode="auto">
              <a:xfrm>
                <a:off x="2081" y="1768"/>
                <a:ext cx="863" cy="79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974" name="Group 251"/>
              <p:cNvGrpSpPr>
                <a:grpSpLocks/>
              </p:cNvGrpSpPr>
              <p:nvPr/>
            </p:nvGrpSpPr>
            <p:grpSpPr bwMode="auto">
              <a:xfrm>
                <a:off x="1289" y="1768"/>
                <a:ext cx="2213" cy="1107"/>
                <a:chOff x="1289" y="1768"/>
                <a:chExt cx="2213" cy="1107"/>
              </a:xfrm>
            </p:grpSpPr>
            <p:sp>
              <p:nvSpPr>
                <p:cNvPr id="39975" name="Freeform 252"/>
                <p:cNvSpPr>
                  <a:spLocks/>
                </p:cNvSpPr>
                <p:nvPr/>
              </p:nvSpPr>
              <p:spPr bwMode="auto">
                <a:xfrm>
                  <a:off x="2944" y="1768"/>
                  <a:ext cx="36" cy="828"/>
                </a:xfrm>
                <a:custGeom>
                  <a:avLst/>
                  <a:gdLst>
                    <a:gd name="T0" fmla="*/ 2 w 70"/>
                    <a:gd name="T1" fmla="*/ 26 h 1655"/>
                    <a:gd name="T2" fmla="*/ 0 w 70"/>
                    <a:gd name="T3" fmla="*/ 25 h 1655"/>
                    <a:gd name="T4" fmla="*/ 0 w 70"/>
                    <a:gd name="T5" fmla="*/ 0 h 1655"/>
                    <a:gd name="T6" fmla="*/ 2 w 70"/>
                    <a:gd name="T7" fmla="*/ 2 h 1655"/>
                    <a:gd name="T8" fmla="*/ 2 w 70"/>
                    <a:gd name="T9" fmla="*/ 26 h 16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655"/>
                    <a:gd name="T17" fmla="*/ 70 w 70"/>
                    <a:gd name="T18" fmla="*/ 1655 h 16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655">
                      <a:moveTo>
                        <a:pt x="70" y="1655"/>
                      </a:moveTo>
                      <a:lnTo>
                        <a:pt x="0" y="1582"/>
                      </a:lnTo>
                      <a:lnTo>
                        <a:pt x="0" y="0"/>
                      </a:lnTo>
                      <a:lnTo>
                        <a:pt x="70" y="73"/>
                      </a:lnTo>
                      <a:lnTo>
                        <a:pt x="70" y="165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9976" name="Group 253"/>
                <p:cNvGrpSpPr>
                  <a:grpSpLocks/>
                </p:cNvGrpSpPr>
                <p:nvPr/>
              </p:nvGrpSpPr>
              <p:grpSpPr bwMode="auto">
                <a:xfrm>
                  <a:off x="1289" y="1783"/>
                  <a:ext cx="2213" cy="1092"/>
                  <a:chOff x="1355" y="1369"/>
                  <a:chExt cx="2213" cy="1092"/>
                </a:xfrm>
              </p:grpSpPr>
              <p:sp>
                <p:nvSpPr>
                  <p:cNvPr id="39977" name="Freeform 254"/>
                  <p:cNvSpPr>
                    <a:spLocks/>
                  </p:cNvSpPr>
                  <p:nvPr/>
                </p:nvSpPr>
                <p:spPr bwMode="auto">
                  <a:xfrm>
                    <a:off x="1355" y="1751"/>
                    <a:ext cx="710" cy="710"/>
                  </a:xfrm>
                  <a:custGeom>
                    <a:avLst/>
                    <a:gdLst>
                      <a:gd name="T0" fmla="*/ 0 w 1419"/>
                      <a:gd name="T1" fmla="*/ 22 h 1421"/>
                      <a:gd name="T2" fmla="*/ 0 w 1419"/>
                      <a:gd name="T3" fmla="*/ 0 h 1421"/>
                      <a:gd name="T4" fmla="*/ 23 w 1419"/>
                      <a:gd name="T5" fmla="*/ 0 h 1421"/>
                      <a:gd name="T6" fmla="*/ 0 60000 65536"/>
                      <a:gd name="T7" fmla="*/ 0 60000 65536"/>
                      <a:gd name="T8" fmla="*/ 0 60000 65536"/>
                      <a:gd name="T9" fmla="*/ 0 w 1419"/>
                      <a:gd name="T10" fmla="*/ 0 h 1421"/>
                      <a:gd name="T11" fmla="*/ 1419 w 1419"/>
                      <a:gd name="T12" fmla="*/ 1421 h 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19" h="1421">
                        <a:moveTo>
                          <a:pt x="0" y="1421"/>
                        </a:moveTo>
                        <a:lnTo>
                          <a:pt x="0" y="0"/>
                        </a:lnTo>
                        <a:lnTo>
                          <a:pt x="1419" y="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78" name="Freeform 255"/>
                  <p:cNvSpPr>
                    <a:spLocks/>
                  </p:cNvSpPr>
                  <p:nvPr/>
                </p:nvSpPr>
                <p:spPr bwMode="auto">
                  <a:xfrm>
                    <a:off x="2058" y="1721"/>
                    <a:ext cx="89" cy="59"/>
                  </a:xfrm>
                  <a:custGeom>
                    <a:avLst/>
                    <a:gdLst>
                      <a:gd name="T0" fmla="*/ 0 w 178"/>
                      <a:gd name="T1" fmla="*/ 0 h 119"/>
                      <a:gd name="T2" fmla="*/ 3 w 178"/>
                      <a:gd name="T3" fmla="*/ 0 h 119"/>
                      <a:gd name="T4" fmla="*/ 0 w 178"/>
                      <a:gd name="T5" fmla="*/ 1 h 119"/>
                      <a:gd name="T6" fmla="*/ 0 w 178"/>
                      <a:gd name="T7" fmla="*/ 0 h 11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8"/>
                      <a:gd name="T13" fmla="*/ 0 h 119"/>
                      <a:gd name="T14" fmla="*/ 178 w 178"/>
                      <a:gd name="T15" fmla="*/ 119 h 11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8" h="119">
                        <a:moveTo>
                          <a:pt x="0" y="0"/>
                        </a:moveTo>
                        <a:lnTo>
                          <a:pt x="178" y="59"/>
                        </a:lnTo>
                        <a:lnTo>
                          <a:pt x="0" y="11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79" name="Freeform 256"/>
                  <p:cNvSpPr>
                    <a:spLocks/>
                  </p:cNvSpPr>
                  <p:nvPr/>
                </p:nvSpPr>
                <p:spPr bwMode="auto">
                  <a:xfrm>
                    <a:off x="2147" y="2146"/>
                    <a:ext cx="899" cy="36"/>
                  </a:xfrm>
                  <a:custGeom>
                    <a:avLst/>
                    <a:gdLst>
                      <a:gd name="T0" fmla="*/ 27 w 1797"/>
                      <a:gd name="T1" fmla="*/ 0 h 73"/>
                      <a:gd name="T2" fmla="*/ 0 w 1797"/>
                      <a:gd name="T3" fmla="*/ 0 h 73"/>
                      <a:gd name="T4" fmla="*/ 2 w 1797"/>
                      <a:gd name="T5" fmla="*/ 1 h 73"/>
                      <a:gd name="T6" fmla="*/ 29 w 1797"/>
                      <a:gd name="T7" fmla="*/ 1 h 73"/>
                      <a:gd name="T8" fmla="*/ 27 w 1797"/>
                      <a:gd name="T9" fmla="*/ 0 h 7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97"/>
                      <a:gd name="T16" fmla="*/ 0 h 73"/>
                      <a:gd name="T17" fmla="*/ 1797 w 1797"/>
                      <a:gd name="T18" fmla="*/ 73 h 7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97" h="73">
                        <a:moveTo>
                          <a:pt x="1727" y="0"/>
                        </a:moveTo>
                        <a:lnTo>
                          <a:pt x="0" y="0"/>
                        </a:lnTo>
                        <a:lnTo>
                          <a:pt x="71" y="73"/>
                        </a:lnTo>
                        <a:lnTo>
                          <a:pt x="1797" y="73"/>
                        </a:lnTo>
                        <a:lnTo>
                          <a:pt x="1727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0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2249" y="1369"/>
                    <a:ext cx="659" cy="1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</a:rPr>
                      <a:t>Assembly Model</a:t>
                    </a:r>
                    <a:endParaRPr lang="en-US">
                      <a:latin typeface="Tahoma" pitchFamily="34" charset="0"/>
                    </a:endParaRPr>
                  </a:p>
                </p:txBody>
              </p:sp>
              <p:sp>
                <p:nvSpPr>
                  <p:cNvPr id="39981" name="Freeform 258"/>
                  <p:cNvSpPr>
                    <a:spLocks/>
                  </p:cNvSpPr>
                  <p:nvPr/>
                </p:nvSpPr>
                <p:spPr bwMode="auto">
                  <a:xfrm>
                    <a:off x="2291" y="1535"/>
                    <a:ext cx="157" cy="169"/>
                  </a:xfrm>
                  <a:custGeom>
                    <a:avLst/>
                    <a:gdLst>
                      <a:gd name="T0" fmla="*/ 4 w 315"/>
                      <a:gd name="T1" fmla="*/ 0 h 337"/>
                      <a:gd name="T2" fmla="*/ 0 w 315"/>
                      <a:gd name="T3" fmla="*/ 0 h 337"/>
                      <a:gd name="T4" fmla="*/ 0 w 315"/>
                      <a:gd name="T5" fmla="*/ 5 h 337"/>
                      <a:gd name="T6" fmla="*/ 0 w 315"/>
                      <a:gd name="T7" fmla="*/ 5 h 337"/>
                      <a:gd name="T8" fmla="*/ 0 w 315"/>
                      <a:gd name="T9" fmla="*/ 5 h 337"/>
                      <a:gd name="T10" fmla="*/ 1 w 315"/>
                      <a:gd name="T11" fmla="*/ 5 h 337"/>
                      <a:gd name="T12" fmla="*/ 1 w 315"/>
                      <a:gd name="T13" fmla="*/ 5 h 337"/>
                      <a:gd name="T14" fmla="*/ 1 w 315"/>
                      <a:gd name="T15" fmla="*/ 5 h 337"/>
                      <a:gd name="T16" fmla="*/ 1 w 315"/>
                      <a:gd name="T17" fmla="*/ 5 h 337"/>
                      <a:gd name="T18" fmla="*/ 1 w 315"/>
                      <a:gd name="T19" fmla="*/ 5 h 337"/>
                      <a:gd name="T20" fmla="*/ 1 w 315"/>
                      <a:gd name="T21" fmla="*/ 6 h 337"/>
                      <a:gd name="T22" fmla="*/ 2 w 315"/>
                      <a:gd name="T23" fmla="*/ 6 h 337"/>
                      <a:gd name="T24" fmla="*/ 2 w 315"/>
                      <a:gd name="T25" fmla="*/ 6 h 337"/>
                      <a:gd name="T26" fmla="*/ 2 w 315"/>
                      <a:gd name="T27" fmla="*/ 6 h 337"/>
                      <a:gd name="T28" fmla="*/ 2 w 315"/>
                      <a:gd name="T29" fmla="*/ 6 h 337"/>
                      <a:gd name="T30" fmla="*/ 2 w 315"/>
                      <a:gd name="T31" fmla="*/ 5 h 337"/>
                      <a:gd name="T32" fmla="*/ 2 w 315"/>
                      <a:gd name="T33" fmla="*/ 5 h 337"/>
                      <a:gd name="T34" fmla="*/ 2 w 315"/>
                      <a:gd name="T35" fmla="*/ 5 h 337"/>
                      <a:gd name="T36" fmla="*/ 3 w 315"/>
                      <a:gd name="T37" fmla="*/ 5 h 337"/>
                      <a:gd name="T38" fmla="*/ 3 w 315"/>
                      <a:gd name="T39" fmla="*/ 5 h 337"/>
                      <a:gd name="T40" fmla="*/ 4 w 315"/>
                      <a:gd name="T41" fmla="*/ 5 h 337"/>
                      <a:gd name="T42" fmla="*/ 4 w 315"/>
                      <a:gd name="T43" fmla="*/ 5 h 337"/>
                      <a:gd name="T44" fmla="*/ 4 w 315"/>
                      <a:gd name="T45" fmla="*/ 5 h 337"/>
                      <a:gd name="T46" fmla="*/ 4 w 315"/>
                      <a:gd name="T47" fmla="*/ 5 h 337"/>
                      <a:gd name="T48" fmla="*/ 4 w 315"/>
                      <a:gd name="T49" fmla="*/ 4 h 337"/>
                      <a:gd name="T50" fmla="*/ 4 w 315"/>
                      <a:gd name="T51" fmla="*/ 4 h 337"/>
                      <a:gd name="T52" fmla="*/ 4 w 315"/>
                      <a:gd name="T53" fmla="*/ 3 h 337"/>
                      <a:gd name="T54" fmla="*/ 4 w 315"/>
                      <a:gd name="T55" fmla="*/ 3 h 337"/>
                      <a:gd name="T56" fmla="*/ 4 w 315"/>
                      <a:gd name="T57" fmla="*/ 3 h 337"/>
                      <a:gd name="T58" fmla="*/ 3 w 315"/>
                      <a:gd name="T59" fmla="*/ 3 h 337"/>
                      <a:gd name="T60" fmla="*/ 3 w 315"/>
                      <a:gd name="T61" fmla="*/ 3 h 337"/>
                      <a:gd name="T62" fmla="*/ 3 w 315"/>
                      <a:gd name="T63" fmla="*/ 3 h 337"/>
                      <a:gd name="T64" fmla="*/ 3 w 315"/>
                      <a:gd name="T65" fmla="*/ 2 h 337"/>
                      <a:gd name="T66" fmla="*/ 3 w 315"/>
                      <a:gd name="T67" fmla="*/ 2 h 337"/>
                      <a:gd name="T68" fmla="*/ 4 w 315"/>
                      <a:gd name="T69" fmla="*/ 2 h 337"/>
                      <a:gd name="T70" fmla="*/ 4 w 315"/>
                      <a:gd name="T71" fmla="*/ 2 h 337"/>
                      <a:gd name="T72" fmla="*/ 4 w 315"/>
                      <a:gd name="T73" fmla="*/ 2 h 337"/>
                      <a:gd name="T74" fmla="*/ 4 w 315"/>
                      <a:gd name="T75" fmla="*/ 2 h 337"/>
                      <a:gd name="T76" fmla="*/ 4 w 315"/>
                      <a:gd name="T77" fmla="*/ 2 h 337"/>
                      <a:gd name="T78" fmla="*/ 4 w 315"/>
                      <a:gd name="T79" fmla="*/ 1 h 337"/>
                      <a:gd name="T80" fmla="*/ 4 w 315"/>
                      <a:gd name="T81" fmla="*/ 1 h 337"/>
                      <a:gd name="T82" fmla="*/ 4 w 315"/>
                      <a:gd name="T83" fmla="*/ 0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301" y="0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  <a:lnTo>
                          <a:pt x="21" y="264"/>
                        </a:lnTo>
                        <a:lnTo>
                          <a:pt x="42" y="260"/>
                        </a:lnTo>
                        <a:lnTo>
                          <a:pt x="65" y="262"/>
                        </a:lnTo>
                        <a:lnTo>
                          <a:pt x="88" y="268"/>
                        </a:lnTo>
                        <a:lnTo>
                          <a:pt x="107" y="282"/>
                        </a:lnTo>
                        <a:lnTo>
                          <a:pt x="104" y="297"/>
                        </a:lnTo>
                        <a:lnTo>
                          <a:pt x="107" y="312"/>
                        </a:lnTo>
                        <a:lnTo>
                          <a:pt x="115" y="326"/>
                        </a:lnTo>
                        <a:lnTo>
                          <a:pt x="128" y="333"/>
                        </a:lnTo>
                        <a:lnTo>
                          <a:pt x="144" y="337"/>
                        </a:lnTo>
                        <a:lnTo>
                          <a:pt x="159" y="333"/>
                        </a:lnTo>
                        <a:lnTo>
                          <a:pt x="171" y="326"/>
                        </a:lnTo>
                        <a:lnTo>
                          <a:pt x="180" y="312"/>
                        </a:lnTo>
                        <a:lnTo>
                          <a:pt x="182" y="297"/>
                        </a:lnTo>
                        <a:lnTo>
                          <a:pt x="178" y="282"/>
                        </a:lnTo>
                        <a:lnTo>
                          <a:pt x="205" y="274"/>
                        </a:lnTo>
                        <a:lnTo>
                          <a:pt x="234" y="274"/>
                        </a:lnTo>
                        <a:lnTo>
                          <a:pt x="261" y="278"/>
                        </a:lnTo>
                        <a:lnTo>
                          <a:pt x="288" y="287"/>
                        </a:lnTo>
                        <a:lnTo>
                          <a:pt x="297" y="260"/>
                        </a:lnTo>
                        <a:lnTo>
                          <a:pt x="301" y="234"/>
                        </a:lnTo>
                        <a:lnTo>
                          <a:pt x="299" y="207"/>
                        </a:lnTo>
                        <a:lnTo>
                          <a:pt x="293" y="180"/>
                        </a:lnTo>
                        <a:lnTo>
                          <a:pt x="278" y="182"/>
                        </a:lnTo>
                        <a:lnTo>
                          <a:pt x="263" y="180"/>
                        </a:lnTo>
                        <a:lnTo>
                          <a:pt x="249" y="172"/>
                        </a:lnTo>
                        <a:lnTo>
                          <a:pt x="240" y="159"/>
                        </a:lnTo>
                        <a:lnTo>
                          <a:pt x="238" y="143"/>
                        </a:lnTo>
                        <a:lnTo>
                          <a:pt x="240" y="128"/>
                        </a:lnTo>
                        <a:lnTo>
                          <a:pt x="249" y="115"/>
                        </a:lnTo>
                        <a:lnTo>
                          <a:pt x="263" y="107"/>
                        </a:lnTo>
                        <a:lnTo>
                          <a:pt x="278" y="103"/>
                        </a:lnTo>
                        <a:lnTo>
                          <a:pt x="293" y="107"/>
                        </a:lnTo>
                        <a:lnTo>
                          <a:pt x="305" y="88"/>
                        </a:lnTo>
                        <a:lnTo>
                          <a:pt x="313" y="67"/>
                        </a:lnTo>
                        <a:lnTo>
                          <a:pt x="315" y="44"/>
                        </a:lnTo>
                        <a:lnTo>
                          <a:pt x="311" y="21"/>
                        </a:lnTo>
                        <a:lnTo>
                          <a:pt x="301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2" name="Freeform 259"/>
                  <p:cNvSpPr>
                    <a:spLocks/>
                  </p:cNvSpPr>
                  <p:nvPr/>
                </p:nvSpPr>
                <p:spPr bwMode="auto">
                  <a:xfrm>
                    <a:off x="2291" y="1953"/>
                    <a:ext cx="168" cy="157"/>
                  </a:xfrm>
                  <a:custGeom>
                    <a:avLst/>
                    <a:gdLst>
                      <a:gd name="T0" fmla="*/ 0 w 336"/>
                      <a:gd name="T1" fmla="*/ 1 h 314"/>
                      <a:gd name="T2" fmla="*/ 0 w 336"/>
                      <a:gd name="T3" fmla="*/ 5 h 314"/>
                      <a:gd name="T4" fmla="*/ 5 w 336"/>
                      <a:gd name="T5" fmla="*/ 5 h 314"/>
                      <a:gd name="T6" fmla="*/ 5 w 336"/>
                      <a:gd name="T7" fmla="*/ 5 h 314"/>
                      <a:gd name="T8" fmla="*/ 5 w 336"/>
                      <a:gd name="T9" fmla="*/ 5 h 314"/>
                      <a:gd name="T10" fmla="*/ 5 w 336"/>
                      <a:gd name="T11" fmla="*/ 4 h 314"/>
                      <a:gd name="T12" fmla="*/ 5 w 336"/>
                      <a:gd name="T13" fmla="*/ 3 h 314"/>
                      <a:gd name="T14" fmla="*/ 5 w 336"/>
                      <a:gd name="T15" fmla="*/ 3 h 314"/>
                      <a:gd name="T16" fmla="*/ 5 w 336"/>
                      <a:gd name="T17" fmla="*/ 3 h 314"/>
                      <a:gd name="T18" fmla="*/ 5 w 336"/>
                      <a:gd name="T19" fmla="*/ 3 h 314"/>
                      <a:gd name="T20" fmla="*/ 5 w 336"/>
                      <a:gd name="T21" fmla="*/ 3 h 314"/>
                      <a:gd name="T22" fmla="*/ 5 w 336"/>
                      <a:gd name="T23" fmla="*/ 3 h 314"/>
                      <a:gd name="T24" fmla="*/ 5 w 336"/>
                      <a:gd name="T25" fmla="*/ 2 h 314"/>
                      <a:gd name="T26" fmla="*/ 5 w 336"/>
                      <a:gd name="T27" fmla="*/ 2 h 314"/>
                      <a:gd name="T28" fmla="*/ 5 w 336"/>
                      <a:gd name="T29" fmla="*/ 2 h 314"/>
                      <a:gd name="T30" fmla="*/ 5 w 336"/>
                      <a:gd name="T31" fmla="*/ 2 h 314"/>
                      <a:gd name="T32" fmla="*/ 5 w 336"/>
                      <a:gd name="T33" fmla="*/ 2 h 314"/>
                      <a:gd name="T34" fmla="*/ 5 w 336"/>
                      <a:gd name="T35" fmla="*/ 2 h 314"/>
                      <a:gd name="T36" fmla="*/ 5 w 336"/>
                      <a:gd name="T37" fmla="*/ 1 h 314"/>
                      <a:gd name="T38" fmla="*/ 5 w 336"/>
                      <a:gd name="T39" fmla="*/ 1 h 314"/>
                      <a:gd name="T40" fmla="*/ 5 w 336"/>
                      <a:gd name="T41" fmla="*/ 1 h 314"/>
                      <a:gd name="T42" fmla="*/ 5 w 336"/>
                      <a:gd name="T43" fmla="*/ 1 h 314"/>
                      <a:gd name="T44" fmla="*/ 5 w 336"/>
                      <a:gd name="T45" fmla="*/ 1 h 314"/>
                      <a:gd name="T46" fmla="*/ 5 w 336"/>
                      <a:gd name="T47" fmla="*/ 1 h 314"/>
                      <a:gd name="T48" fmla="*/ 3 w 336"/>
                      <a:gd name="T49" fmla="*/ 1 h 314"/>
                      <a:gd name="T50" fmla="*/ 3 w 336"/>
                      <a:gd name="T51" fmla="*/ 1 h 314"/>
                      <a:gd name="T52" fmla="*/ 3 w 336"/>
                      <a:gd name="T53" fmla="*/ 1 h 314"/>
                      <a:gd name="T54" fmla="*/ 3 w 336"/>
                      <a:gd name="T55" fmla="*/ 1 h 314"/>
                      <a:gd name="T56" fmla="*/ 3 w 336"/>
                      <a:gd name="T57" fmla="*/ 1 h 314"/>
                      <a:gd name="T58" fmla="*/ 3 w 336"/>
                      <a:gd name="T59" fmla="*/ 1 h 314"/>
                      <a:gd name="T60" fmla="*/ 3 w 336"/>
                      <a:gd name="T61" fmla="*/ 1 h 314"/>
                      <a:gd name="T62" fmla="*/ 3 w 336"/>
                      <a:gd name="T63" fmla="*/ 1 h 314"/>
                      <a:gd name="T64" fmla="*/ 2 w 336"/>
                      <a:gd name="T65" fmla="*/ 1 h 314"/>
                      <a:gd name="T66" fmla="*/ 2 w 336"/>
                      <a:gd name="T67" fmla="*/ 1 h 314"/>
                      <a:gd name="T68" fmla="*/ 1 w 336"/>
                      <a:gd name="T69" fmla="*/ 1 h 314"/>
                      <a:gd name="T70" fmla="*/ 1 w 336"/>
                      <a:gd name="T71" fmla="*/ 1 h 314"/>
                      <a:gd name="T72" fmla="*/ 1 w 336"/>
                      <a:gd name="T73" fmla="*/ 1 h 314"/>
                      <a:gd name="T74" fmla="*/ 1 w 336"/>
                      <a:gd name="T75" fmla="*/ 1 h 314"/>
                      <a:gd name="T76" fmla="*/ 1 w 336"/>
                      <a:gd name="T77" fmla="*/ 1 h 314"/>
                      <a:gd name="T78" fmla="*/ 1 w 336"/>
                      <a:gd name="T79" fmla="*/ 0 h 314"/>
                      <a:gd name="T80" fmla="*/ 1 w 336"/>
                      <a:gd name="T81" fmla="*/ 1 h 314"/>
                      <a:gd name="T82" fmla="*/ 0 w 336"/>
                      <a:gd name="T83" fmla="*/ 1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6"/>
                      <a:gd name="T127" fmla="*/ 0 h 314"/>
                      <a:gd name="T128" fmla="*/ 336 w 336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6" h="314">
                        <a:moveTo>
                          <a:pt x="0" y="13"/>
                        </a:moveTo>
                        <a:lnTo>
                          <a:pt x="0" y="314"/>
                        </a:lnTo>
                        <a:lnTo>
                          <a:pt x="272" y="314"/>
                        </a:lnTo>
                        <a:lnTo>
                          <a:pt x="265" y="293"/>
                        </a:lnTo>
                        <a:lnTo>
                          <a:pt x="261" y="270"/>
                        </a:lnTo>
                        <a:lnTo>
                          <a:pt x="263" y="247"/>
                        </a:lnTo>
                        <a:lnTo>
                          <a:pt x="269" y="226"/>
                        </a:lnTo>
                        <a:lnTo>
                          <a:pt x="282" y="207"/>
                        </a:lnTo>
                        <a:lnTo>
                          <a:pt x="297" y="209"/>
                        </a:lnTo>
                        <a:lnTo>
                          <a:pt x="313" y="207"/>
                        </a:lnTo>
                        <a:lnTo>
                          <a:pt x="324" y="199"/>
                        </a:lnTo>
                        <a:lnTo>
                          <a:pt x="334" y="186"/>
                        </a:lnTo>
                        <a:lnTo>
                          <a:pt x="336" y="171"/>
                        </a:lnTo>
                        <a:lnTo>
                          <a:pt x="334" y="155"/>
                        </a:lnTo>
                        <a:lnTo>
                          <a:pt x="324" y="142"/>
                        </a:lnTo>
                        <a:lnTo>
                          <a:pt x="313" y="134"/>
                        </a:lnTo>
                        <a:lnTo>
                          <a:pt x="297" y="130"/>
                        </a:lnTo>
                        <a:lnTo>
                          <a:pt x="282" y="134"/>
                        </a:lnTo>
                        <a:lnTo>
                          <a:pt x="274" y="107"/>
                        </a:lnTo>
                        <a:lnTo>
                          <a:pt x="274" y="80"/>
                        </a:lnTo>
                        <a:lnTo>
                          <a:pt x="278" y="52"/>
                        </a:lnTo>
                        <a:lnTo>
                          <a:pt x="288" y="27"/>
                        </a:lnTo>
                        <a:lnTo>
                          <a:pt x="261" y="17"/>
                        </a:lnTo>
                        <a:lnTo>
                          <a:pt x="234" y="13"/>
                        </a:lnTo>
                        <a:lnTo>
                          <a:pt x="205" y="13"/>
                        </a:lnTo>
                        <a:lnTo>
                          <a:pt x="178" y="21"/>
                        </a:lnTo>
                        <a:lnTo>
                          <a:pt x="182" y="36"/>
                        </a:lnTo>
                        <a:lnTo>
                          <a:pt x="180" y="52"/>
                        </a:lnTo>
                        <a:lnTo>
                          <a:pt x="171" y="65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5"/>
                        </a:lnTo>
                        <a:lnTo>
                          <a:pt x="107" y="52"/>
                        </a:lnTo>
                        <a:lnTo>
                          <a:pt x="104" y="36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3" name="Freeform 260"/>
                  <p:cNvSpPr>
                    <a:spLocks/>
                  </p:cNvSpPr>
                  <p:nvPr/>
                </p:nvSpPr>
                <p:spPr bwMode="auto">
                  <a:xfrm>
                    <a:off x="2709" y="1941"/>
                    <a:ext cx="157" cy="169"/>
                  </a:xfrm>
                  <a:custGeom>
                    <a:avLst/>
                    <a:gdLst>
                      <a:gd name="T0" fmla="*/ 0 w 315"/>
                      <a:gd name="T1" fmla="*/ 6 h 337"/>
                      <a:gd name="T2" fmla="*/ 4 w 315"/>
                      <a:gd name="T3" fmla="*/ 6 h 337"/>
                      <a:gd name="T4" fmla="*/ 4 w 315"/>
                      <a:gd name="T5" fmla="*/ 1 h 337"/>
                      <a:gd name="T6" fmla="*/ 4 w 315"/>
                      <a:gd name="T7" fmla="*/ 2 h 337"/>
                      <a:gd name="T8" fmla="*/ 4 w 315"/>
                      <a:gd name="T9" fmla="*/ 2 h 337"/>
                      <a:gd name="T10" fmla="*/ 3 w 315"/>
                      <a:gd name="T11" fmla="*/ 2 h 337"/>
                      <a:gd name="T12" fmla="*/ 3 w 315"/>
                      <a:gd name="T13" fmla="*/ 2 h 337"/>
                      <a:gd name="T14" fmla="*/ 3 w 315"/>
                      <a:gd name="T15" fmla="*/ 1 h 337"/>
                      <a:gd name="T16" fmla="*/ 3 w 315"/>
                      <a:gd name="T17" fmla="*/ 1 h 337"/>
                      <a:gd name="T18" fmla="*/ 3 w 315"/>
                      <a:gd name="T19" fmla="*/ 1 h 337"/>
                      <a:gd name="T20" fmla="*/ 3 w 315"/>
                      <a:gd name="T21" fmla="*/ 1 h 337"/>
                      <a:gd name="T22" fmla="*/ 2 w 315"/>
                      <a:gd name="T23" fmla="*/ 1 h 337"/>
                      <a:gd name="T24" fmla="*/ 2 w 315"/>
                      <a:gd name="T25" fmla="*/ 0 h 337"/>
                      <a:gd name="T26" fmla="*/ 2 w 315"/>
                      <a:gd name="T27" fmla="*/ 1 h 337"/>
                      <a:gd name="T28" fmla="*/ 2 w 315"/>
                      <a:gd name="T29" fmla="*/ 1 h 337"/>
                      <a:gd name="T30" fmla="*/ 2 w 315"/>
                      <a:gd name="T31" fmla="*/ 1 h 337"/>
                      <a:gd name="T32" fmla="*/ 2 w 315"/>
                      <a:gd name="T33" fmla="*/ 1 h 337"/>
                      <a:gd name="T34" fmla="*/ 2 w 315"/>
                      <a:gd name="T35" fmla="*/ 1 h 337"/>
                      <a:gd name="T36" fmla="*/ 1 w 315"/>
                      <a:gd name="T37" fmla="*/ 1 h 337"/>
                      <a:gd name="T38" fmla="*/ 1 w 315"/>
                      <a:gd name="T39" fmla="*/ 1 h 337"/>
                      <a:gd name="T40" fmla="*/ 0 w 315"/>
                      <a:gd name="T41" fmla="*/ 1 h 337"/>
                      <a:gd name="T42" fmla="*/ 0 w 315"/>
                      <a:gd name="T43" fmla="*/ 1 h 337"/>
                      <a:gd name="T44" fmla="*/ 0 w 315"/>
                      <a:gd name="T45" fmla="*/ 1 h 337"/>
                      <a:gd name="T46" fmla="*/ 0 w 315"/>
                      <a:gd name="T47" fmla="*/ 2 h 337"/>
                      <a:gd name="T48" fmla="*/ 0 w 315"/>
                      <a:gd name="T49" fmla="*/ 2 h 337"/>
                      <a:gd name="T50" fmla="*/ 0 w 315"/>
                      <a:gd name="T51" fmla="*/ 3 h 337"/>
                      <a:gd name="T52" fmla="*/ 0 w 315"/>
                      <a:gd name="T53" fmla="*/ 3 h 337"/>
                      <a:gd name="T54" fmla="*/ 0 w 315"/>
                      <a:gd name="T55" fmla="*/ 3 h 337"/>
                      <a:gd name="T56" fmla="*/ 0 w 315"/>
                      <a:gd name="T57" fmla="*/ 3 h 337"/>
                      <a:gd name="T58" fmla="*/ 1 w 315"/>
                      <a:gd name="T59" fmla="*/ 3 h 337"/>
                      <a:gd name="T60" fmla="*/ 1 w 315"/>
                      <a:gd name="T61" fmla="*/ 3 h 337"/>
                      <a:gd name="T62" fmla="*/ 1 w 315"/>
                      <a:gd name="T63" fmla="*/ 4 h 337"/>
                      <a:gd name="T64" fmla="*/ 1 w 315"/>
                      <a:gd name="T65" fmla="*/ 4 h 337"/>
                      <a:gd name="T66" fmla="*/ 1 w 315"/>
                      <a:gd name="T67" fmla="*/ 4 h 337"/>
                      <a:gd name="T68" fmla="*/ 0 w 315"/>
                      <a:gd name="T69" fmla="*/ 4 h 337"/>
                      <a:gd name="T70" fmla="*/ 0 w 315"/>
                      <a:gd name="T71" fmla="*/ 4 h 337"/>
                      <a:gd name="T72" fmla="*/ 0 w 315"/>
                      <a:gd name="T73" fmla="*/ 4 h 337"/>
                      <a:gd name="T74" fmla="*/ 0 w 315"/>
                      <a:gd name="T75" fmla="*/ 4 h 337"/>
                      <a:gd name="T76" fmla="*/ 0 w 315"/>
                      <a:gd name="T77" fmla="*/ 5 h 337"/>
                      <a:gd name="T78" fmla="*/ 0 w 315"/>
                      <a:gd name="T79" fmla="*/ 5 h 337"/>
                      <a:gd name="T80" fmla="*/ 0 w 315"/>
                      <a:gd name="T81" fmla="*/ 5 h 337"/>
                      <a:gd name="T82" fmla="*/ 0 w 315"/>
                      <a:gd name="T83" fmla="*/ 6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12" y="337"/>
                        </a:moveTo>
                        <a:lnTo>
                          <a:pt x="315" y="337"/>
                        </a:lnTo>
                        <a:lnTo>
                          <a:pt x="315" y="63"/>
                        </a:lnTo>
                        <a:lnTo>
                          <a:pt x="294" y="73"/>
                        </a:lnTo>
                        <a:lnTo>
                          <a:pt x="271" y="77"/>
                        </a:lnTo>
                        <a:lnTo>
                          <a:pt x="248" y="75"/>
                        </a:lnTo>
                        <a:lnTo>
                          <a:pt x="227" y="67"/>
                        </a:lnTo>
                        <a:lnTo>
                          <a:pt x="205" y="55"/>
                        </a:lnTo>
                        <a:lnTo>
                          <a:pt x="209" y="40"/>
                        </a:lnTo>
                        <a:lnTo>
                          <a:pt x="207" y="25"/>
                        </a:lnTo>
                        <a:lnTo>
                          <a:pt x="198" y="11"/>
                        </a:lnTo>
                        <a:lnTo>
                          <a:pt x="186" y="4"/>
                        </a:lnTo>
                        <a:lnTo>
                          <a:pt x="171" y="0"/>
                        </a:lnTo>
                        <a:lnTo>
                          <a:pt x="156" y="4"/>
                        </a:lnTo>
                        <a:lnTo>
                          <a:pt x="142" y="11"/>
                        </a:lnTo>
                        <a:lnTo>
                          <a:pt x="135" y="25"/>
                        </a:lnTo>
                        <a:lnTo>
                          <a:pt x="131" y="40"/>
                        </a:lnTo>
                        <a:lnTo>
                          <a:pt x="135" y="55"/>
                        </a:lnTo>
                        <a:lnTo>
                          <a:pt x="108" y="61"/>
                        </a:lnTo>
                        <a:lnTo>
                          <a:pt x="81" y="63"/>
                        </a:lnTo>
                        <a:lnTo>
                          <a:pt x="52" y="59"/>
                        </a:lnTo>
                        <a:lnTo>
                          <a:pt x="27" y="50"/>
                        </a:lnTo>
                        <a:lnTo>
                          <a:pt x="18" y="75"/>
                        </a:lnTo>
                        <a:lnTo>
                          <a:pt x="14" y="103"/>
                        </a:lnTo>
                        <a:lnTo>
                          <a:pt x="14" y="130"/>
                        </a:lnTo>
                        <a:lnTo>
                          <a:pt x="21" y="157"/>
                        </a:lnTo>
                        <a:lnTo>
                          <a:pt x="37" y="153"/>
                        </a:lnTo>
                        <a:lnTo>
                          <a:pt x="52" y="157"/>
                        </a:lnTo>
                        <a:lnTo>
                          <a:pt x="64" y="165"/>
                        </a:lnTo>
                        <a:lnTo>
                          <a:pt x="73" y="178"/>
                        </a:lnTo>
                        <a:lnTo>
                          <a:pt x="77" y="194"/>
                        </a:lnTo>
                        <a:lnTo>
                          <a:pt x="73" y="209"/>
                        </a:lnTo>
                        <a:lnTo>
                          <a:pt x="64" y="222"/>
                        </a:lnTo>
                        <a:lnTo>
                          <a:pt x="52" y="230"/>
                        </a:lnTo>
                        <a:lnTo>
                          <a:pt x="37" y="232"/>
                        </a:lnTo>
                        <a:lnTo>
                          <a:pt x="21" y="230"/>
                        </a:lnTo>
                        <a:lnTo>
                          <a:pt x="8" y="249"/>
                        </a:lnTo>
                        <a:lnTo>
                          <a:pt x="2" y="270"/>
                        </a:lnTo>
                        <a:lnTo>
                          <a:pt x="0" y="293"/>
                        </a:lnTo>
                        <a:lnTo>
                          <a:pt x="4" y="316"/>
                        </a:lnTo>
                        <a:lnTo>
                          <a:pt x="12" y="337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4" name="Freeform 261"/>
                  <p:cNvSpPr>
                    <a:spLocks/>
                  </p:cNvSpPr>
                  <p:nvPr/>
                </p:nvSpPr>
                <p:spPr bwMode="auto">
                  <a:xfrm>
                    <a:off x="2698" y="1535"/>
                    <a:ext cx="168" cy="157"/>
                  </a:xfrm>
                  <a:custGeom>
                    <a:avLst/>
                    <a:gdLst>
                      <a:gd name="T0" fmla="*/ 5 w 338"/>
                      <a:gd name="T1" fmla="*/ 5 h 314"/>
                      <a:gd name="T2" fmla="*/ 5 w 338"/>
                      <a:gd name="T3" fmla="*/ 0 h 314"/>
                      <a:gd name="T4" fmla="*/ 1 w 338"/>
                      <a:gd name="T5" fmla="*/ 0 h 314"/>
                      <a:gd name="T6" fmla="*/ 1 w 338"/>
                      <a:gd name="T7" fmla="*/ 1 h 314"/>
                      <a:gd name="T8" fmla="*/ 1 w 338"/>
                      <a:gd name="T9" fmla="*/ 1 h 314"/>
                      <a:gd name="T10" fmla="*/ 1 w 338"/>
                      <a:gd name="T11" fmla="*/ 1 h 314"/>
                      <a:gd name="T12" fmla="*/ 1 w 338"/>
                      <a:gd name="T13" fmla="*/ 1 h 314"/>
                      <a:gd name="T14" fmla="*/ 0 w 338"/>
                      <a:gd name="T15" fmla="*/ 1 h 314"/>
                      <a:gd name="T16" fmla="*/ 0 w 338"/>
                      <a:gd name="T17" fmla="*/ 1 h 314"/>
                      <a:gd name="T18" fmla="*/ 0 w 338"/>
                      <a:gd name="T19" fmla="*/ 1 h 314"/>
                      <a:gd name="T20" fmla="*/ 0 w 338"/>
                      <a:gd name="T21" fmla="*/ 2 h 314"/>
                      <a:gd name="T22" fmla="*/ 0 w 338"/>
                      <a:gd name="T23" fmla="*/ 2 h 314"/>
                      <a:gd name="T24" fmla="*/ 0 w 338"/>
                      <a:gd name="T25" fmla="*/ 2 h 314"/>
                      <a:gd name="T26" fmla="*/ 0 w 338"/>
                      <a:gd name="T27" fmla="*/ 2 h 314"/>
                      <a:gd name="T28" fmla="*/ 0 w 338"/>
                      <a:gd name="T29" fmla="*/ 2 h 314"/>
                      <a:gd name="T30" fmla="*/ 0 w 338"/>
                      <a:gd name="T31" fmla="*/ 3 h 314"/>
                      <a:gd name="T32" fmla="*/ 0 w 338"/>
                      <a:gd name="T33" fmla="*/ 3 h 314"/>
                      <a:gd name="T34" fmla="*/ 0 w 338"/>
                      <a:gd name="T35" fmla="*/ 3 h 314"/>
                      <a:gd name="T36" fmla="*/ 0 w 338"/>
                      <a:gd name="T37" fmla="*/ 3 h 314"/>
                      <a:gd name="T38" fmla="*/ 1 w 338"/>
                      <a:gd name="T39" fmla="*/ 3 h 314"/>
                      <a:gd name="T40" fmla="*/ 0 w 338"/>
                      <a:gd name="T41" fmla="*/ 5 h 314"/>
                      <a:gd name="T42" fmla="*/ 0 w 338"/>
                      <a:gd name="T43" fmla="*/ 5 h 314"/>
                      <a:gd name="T44" fmla="*/ 0 w 338"/>
                      <a:gd name="T45" fmla="*/ 5 h 314"/>
                      <a:gd name="T46" fmla="*/ 1 w 338"/>
                      <a:gd name="T47" fmla="*/ 5 h 314"/>
                      <a:gd name="T48" fmla="*/ 1 w 338"/>
                      <a:gd name="T49" fmla="*/ 5 h 314"/>
                      <a:gd name="T50" fmla="*/ 2 w 338"/>
                      <a:gd name="T51" fmla="*/ 5 h 314"/>
                      <a:gd name="T52" fmla="*/ 2 w 338"/>
                      <a:gd name="T53" fmla="*/ 5 h 314"/>
                      <a:gd name="T54" fmla="*/ 2 w 338"/>
                      <a:gd name="T55" fmla="*/ 5 h 314"/>
                      <a:gd name="T56" fmla="*/ 2 w 338"/>
                      <a:gd name="T57" fmla="*/ 5 h 314"/>
                      <a:gd name="T58" fmla="*/ 2 w 338"/>
                      <a:gd name="T59" fmla="*/ 4 h 314"/>
                      <a:gd name="T60" fmla="*/ 2 w 338"/>
                      <a:gd name="T61" fmla="*/ 3 h 314"/>
                      <a:gd name="T62" fmla="*/ 3 w 338"/>
                      <a:gd name="T63" fmla="*/ 3 h 314"/>
                      <a:gd name="T64" fmla="*/ 3 w 338"/>
                      <a:gd name="T65" fmla="*/ 3 h 314"/>
                      <a:gd name="T66" fmla="*/ 3 w 338"/>
                      <a:gd name="T67" fmla="*/ 4 h 314"/>
                      <a:gd name="T68" fmla="*/ 3 w 338"/>
                      <a:gd name="T69" fmla="*/ 5 h 314"/>
                      <a:gd name="T70" fmla="*/ 3 w 338"/>
                      <a:gd name="T71" fmla="*/ 5 h 314"/>
                      <a:gd name="T72" fmla="*/ 3 w 338"/>
                      <a:gd name="T73" fmla="*/ 5 h 314"/>
                      <a:gd name="T74" fmla="*/ 3 w 338"/>
                      <a:gd name="T75" fmla="*/ 5 h 314"/>
                      <a:gd name="T76" fmla="*/ 4 w 338"/>
                      <a:gd name="T77" fmla="*/ 5 h 314"/>
                      <a:gd name="T78" fmla="*/ 4 w 338"/>
                      <a:gd name="T79" fmla="*/ 5 h 314"/>
                      <a:gd name="T80" fmla="*/ 4 w 338"/>
                      <a:gd name="T81" fmla="*/ 5 h 314"/>
                      <a:gd name="T82" fmla="*/ 5 w 338"/>
                      <a:gd name="T83" fmla="*/ 5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8"/>
                      <a:gd name="T127" fmla="*/ 0 h 314"/>
                      <a:gd name="T128" fmla="*/ 338 w 338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8" h="314">
                        <a:moveTo>
                          <a:pt x="338" y="301"/>
                        </a:moveTo>
                        <a:lnTo>
                          <a:pt x="338" y="0"/>
                        </a:lnTo>
                        <a:lnTo>
                          <a:pt x="64" y="0"/>
                        </a:lnTo>
                        <a:lnTo>
                          <a:pt x="73" y="21"/>
                        </a:lnTo>
                        <a:lnTo>
                          <a:pt x="77" y="44"/>
                        </a:lnTo>
                        <a:lnTo>
                          <a:pt x="75" y="67"/>
                        </a:lnTo>
                        <a:lnTo>
                          <a:pt x="67" y="88"/>
                        </a:lnTo>
                        <a:lnTo>
                          <a:pt x="56" y="107"/>
                        </a:lnTo>
                        <a:lnTo>
                          <a:pt x="41" y="103"/>
                        </a:lnTo>
                        <a:lnTo>
                          <a:pt x="25" y="107"/>
                        </a:lnTo>
                        <a:lnTo>
                          <a:pt x="12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2" y="172"/>
                        </a:lnTo>
                        <a:lnTo>
                          <a:pt x="25" y="180"/>
                        </a:lnTo>
                        <a:lnTo>
                          <a:pt x="41" y="182"/>
                        </a:lnTo>
                        <a:lnTo>
                          <a:pt x="56" y="180"/>
                        </a:lnTo>
                        <a:lnTo>
                          <a:pt x="62" y="207"/>
                        </a:lnTo>
                        <a:lnTo>
                          <a:pt x="64" y="234"/>
                        </a:lnTo>
                        <a:lnTo>
                          <a:pt x="60" y="260"/>
                        </a:lnTo>
                        <a:lnTo>
                          <a:pt x="50" y="287"/>
                        </a:lnTo>
                        <a:lnTo>
                          <a:pt x="75" y="297"/>
                        </a:lnTo>
                        <a:lnTo>
                          <a:pt x="104" y="301"/>
                        </a:lnTo>
                        <a:lnTo>
                          <a:pt x="131" y="299"/>
                        </a:lnTo>
                        <a:lnTo>
                          <a:pt x="158" y="293"/>
                        </a:lnTo>
                        <a:lnTo>
                          <a:pt x="154" y="278"/>
                        </a:lnTo>
                        <a:lnTo>
                          <a:pt x="158" y="262"/>
                        </a:lnTo>
                        <a:lnTo>
                          <a:pt x="165" y="249"/>
                        </a:lnTo>
                        <a:lnTo>
                          <a:pt x="179" y="241"/>
                        </a:lnTo>
                        <a:lnTo>
                          <a:pt x="194" y="237"/>
                        </a:lnTo>
                        <a:lnTo>
                          <a:pt x="209" y="241"/>
                        </a:lnTo>
                        <a:lnTo>
                          <a:pt x="221" y="249"/>
                        </a:lnTo>
                        <a:lnTo>
                          <a:pt x="230" y="262"/>
                        </a:lnTo>
                        <a:lnTo>
                          <a:pt x="232" y="278"/>
                        </a:lnTo>
                        <a:lnTo>
                          <a:pt x="228" y="293"/>
                        </a:lnTo>
                        <a:lnTo>
                          <a:pt x="250" y="305"/>
                        </a:lnTo>
                        <a:lnTo>
                          <a:pt x="271" y="312"/>
                        </a:lnTo>
                        <a:lnTo>
                          <a:pt x="294" y="314"/>
                        </a:lnTo>
                        <a:lnTo>
                          <a:pt x="317" y="310"/>
                        </a:lnTo>
                        <a:lnTo>
                          <a:pt x="338" y="30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5" name="Freeform 262"/>
                  <p:cNvSpPr>
                    <a:spLocks/>
                  </p:cNvSpPr>
                  <p:nvPr/>
                </p:nvSpPr>
                <p:spPr bwMode="auto">
                  <a:xfrm>
                    <a:off x="2482" y="1535"/>
                    <a:ext cx="182" cy="154"/>
                  </a:xfrm>
                  <a:custGeom>
                    <a:avLst/>
                    <a:gdLst>
                      <a:gd name="T0" fmla="*/ 1 w 364"/>
                      <a:gd name="T1" fmla="*/ 5 h 308"/>
                      <a:gd name="T2" fmla="*/ 1 w 364"/>
                      <a:gd name="T3" fmla="*/ 5 h 308"/>
                      <a:gd name="T4" fmla="*/ 1 w 364"/>
                      <a:gd name="T5" fmla="*/ 5 h 308"/>
                      <a:gd name="T6" fmla="*/ 3 w 364"/>
                      <a:gd name="T7" fmla="*/ 5 h 308"/>
                      <a:gd name="T8" fmla="*/ 3 w 364"/>
                      <a:gd name="T9" fmla="*/ 5 h 308"/>
                      <a:gd name="T10" fmla="*/ 3 w 364"/>
                      <a:gd name="T11" fmla="*/ 5 h 308"/>
                      <a:gd name="T12" fmla="*/ 3 w 364"/>
                      <a:gd name="T13" fmla="*/ 4 h 308"/>
                      <a:gd name="T14" fmla="*/ 3 w 364"/>
                      <a:gd name="T15" fmla="*/ 3 h 308"/>
                      <a:gd name="T16" fmla="*/ 3 w 364"/>
                      <a:gd name="T17" fmla="*/ 3 h 308"/>
                      <a:gd name="T18" fmla="*/ 3 w 364"/>
                      <a:gd name="T19" fmla="*/ 3 h 308"/>
                      <a:gd name="T20" fmla="*/ 3 w 364"/>
                      <a:gd name="T21" fmla="*/ 4 h 308"/>
                      <a:gd name="T22" fmla="*/ 3 w 364"/>
                      <a:gd name="T23" fmla="*/ 5 h 308"/>
                      <a:gd name="T24" fmla="*/ 3 w 364"/>
                      <a:gd name="T25" fmla="*/ 5 h 308"/>
                      <a:gd name="T26" fmla="*/ 3 w 364"/>
                      <a:gd name="T27" fmla="*/ 5 h 308"/>
                      <a:gd name="T28" fmla="*/ 3 w 364"/>
                      <a:gd name="T29" fmla="*/ 5 h 308"/>
                      <a:gd name="T30" fmla="*/ 5 w 364"/>
                      <a:gd name="T31" fmla="*/ 5 h 308"/>
                      <a:gd name="T32" fmla="*/ 5 w 364"/>
                      <a:gd name="T33" fmla="*/ 5 h 308"/>
                      <a:gd name="T34" fmla="*/ 5 w 364"/>
                      <a:gd name="T35" fmla="*/ 5 h 308"/>
                      <a:gd name="T36" fmla="*/ 6 w 364"/>
                      <a:gd name="T37" fmla="*/ 5 h 308"/>
                      <a:gd name="T38" fmla="*/ 6 w 364"/>
                      <a:gd name="T39" fmla="*/ 5 h 308"/>
                      <a:gd name="T40" fmla="*/ 6 w 364"/>
                      <a:gd name="T41" fmla="*/ 3 h 308"/>
                      <a:gd name="T42" fmla="*/ 6 w 364"/>
                      <a:gd name="T43" fmla="*/ 3 h 308"/>
                      <a:gd name="T44" fmla="*/ 6 w 364"/>
                      <a:gd name="T45" fmla="*/ 3 h 308"/>
                      <a:gd name="T46" fmla="*/ 6 w 364"/>
                      <a:gd name="T47" fmla="*/ 3 h 308"/>
                      <a:gd name="T48" fmla="*/ 5 w 364"/>
                      <a:gd name="T49" fmla="*/ 3 h 308"/>
                      <a:gd name="T50" fmla="*/ 5 w 364"/>
                      <a:gd name="T51" fmla="*/ 2 h 308"/>
                      <a:gd name="T52" fmla="*/ 5 w 364"/>
                      <a:gd name="T53" fmla="*/ 2 h 308"/>
                      <a:gd name="T54" fmla="*/ 5 w 364"/>
                      <a:gd name="T55" fmla="*/ 2 h 308"/>
                      <a:gd name="T56" fmla="*/ 5 w 364"/>
                      <a:gd name="T57" fmla="*/ 2 h 308"/>
                      <a:gd name="T58" fmla="*/ 5 w 364"/>
                      <a:gd name="T59" fmla="*/ 2 h 308"/>
                      <a:gd name="T60" fmla="*/ 5 w 364"/>
                      <a:gd name="T61" fmla="*/ 1 h 308"/>
                      <a:gd name="T62" fmla="*/ 6 w 364"/>
                      <a:gd name="T63" fmla="*/ 1 h 308"/>
                      <a:gd name="T64" fmla="*/ 6 w 364"/>
                      <a:gd name="T65" fmla="*/ 1 h 308"/>
                      <a:gd name="T66" fmla="*/ 6 w 364"/>
                      <a:gd name="T67" fmla="*/ 1 h 308"/>
                      <a:gd name="T68" fmla="*/ 6 w 364"/>
                      <a:gd name="T69" fmla="*/ 1 h 308"/>
                      <a:gd name="T70" fmla="*/ 6 w 364"/>
                      <a:gd name="T71" fmla="*/ 1 h 308"/>
                      <a:gd name="T72" fmla="*/ 6 w 364"/>
                      <a:gd name="T73" fmla="*/ 1 h 308"/>
                      <a:gd name="T74" fmla="*/ 6 w 364"/>
                      <a:gd name="T75" fmla="*/ 0 h 308"/>
                      <a:gd name="T76" fmla="*/ 1 w 364"/>
                      <a:gd name="T77" fmla="*/ 0 h 308"/>
                      <a:gd name="T78" fmla="*/ 1 w 364"/>
                      <a:gd name="T79" fmla="*/ 1 h 308"/>
                      <a:gd name="T80" fmla="*/ 1 w 364"/>
                      <a:gd name="T81" fmla="*/ 1 h 308"/>
                      <a:gd name="T82" fmla="*/ 1 w 364"/>
                      <a:gd name="T83" fmla="*/ 1 h 308"/>
                      <a:gd name="T84" fmla="*/ 1 w 364"/>
                      <a:gd name="T85" fmla="*/ 1 h 308"/>
                      <a:gd name="T86" fmla="*/ 1 w 364"/>
                      <a:gd name="T87" fmla="*/ 1 h 308"/>
                      <a:gd name="T88" fmla="*/ 1 w 364"/>
                      <a:gd name="T89" fmla="*/ 1 h 308"/>
                      <a:gd name="T90" fmla="*/ 1 w 364"/>
                      <a:gd name="T91" fmla="*/ 1 h 308"/>
                      <a:gd name="T92" fmla="*/ 1 w 364"/>
                      <a:gd name="T93" fmla="*/ 2 h 308"/>
                      <a:gd name="T94" fmla="*/ 1 w 364"/>
                      <a:gd name="T95" fmla="*/ 2 h 308"/>
                      <a:gd name="T96" fmla="*/ 0 w 364"/>
                      <a:gd name="T97" fmla="*/ 2 h 308"/>
                      <a:gd name="T98" fmla="*/ 1 w 364"/>
                      <a:gd name="T99" fmla="*/ 2 h 308"/>
                      <a:gd name="T100" fmla="*/ 1 w 364"/>
                      <a:gd name="T101" fmla="*/ 2 h 308"/>
                      <a:gd name="T102" fmla="*/ 1 w 364"/>
                      <a:gd name="T103" fmla="*/ 3 h 308"/>
                      <a:gd name="T104" fmla="*/ 1 w 364"/>
                      <a:gd name="T105" fmla="*/ 3 h 308"/>
                      <a:gd name="T106" fmla="*/ 1 w 364"/>
                      <a:gd name="T107" fmla="*/ 3 h 308"/>
                      <a:gd name="T108" fmla="*/ 1 w 364"/>
                      <a:gd name="T109" fmla="*/ 3 h 308"/>
                      <a:gd name="T110" fmla="*/ 1 w 364"/>
                      <a:gd name="T111" fmla="*/ 3 h 308"/>
                      <a:gd name="T112" fmla="*/ 1 w 364"/>
                      <a:gd name="T113" fmla="*/ 5 h 308"/>
                      <a:gd name="T114" fmla="*/ 1 w 364"/>
                      <a:gd name="T115" fmla="*/ 5 h 308"/>
                      <a:gd name="T116" fmla="*/ 1 w 364"/>
                      <a:gd name="T117" fmla="*/ 5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50" y="287"/>
                        </a:moveTo>
                        <a:lnTo>
                          <a:pt x="80" y="295"/>
                        </a:lnTo>
                        <a:lnTo>
                          <a:pt x="113" y="295"/>
                        </a:lnTo>
                        <a:lnTo>
                          <a:pt x="144" y="289"/>
                        </a:lnTo>
                        <a:lnTo>
                          <a:pt x="140" y="274"/>
                        </a:lnTo>
                        <a:lnTo>
                          <a:pt x="144" y="259"/>
                        </a:lnTo>
                        <a:lnTo>
                          <a:pt x="151" y="245"/>
                        </a:lnTo>
                        <a:lnTo>
                          <a:pt x="165" y="235"/>
                        </a:lnTo>
                        <a:lnTo>
                          <a:pt x="180" y="234"/>
                        </a:lnTo>
                        <a:lnTo>
                          <a:pt x="195" y="235"/>
                        </a:lnTo>
                        <a:lnTo>
                          <a:pt x="207" y="245"/>
                        </a:lnTo>
                        <a:lnTo>
                          <a:pt x="216" y="259"/>
                        </a:lnTo>
                        <a:lnTo>
                          <a:pt x="218" y="274"/>
                        </a:lnTo>
                        <a:lnTo>
                          <a:pt x="214" y="289"/>
                        </a:lnTo>
                        <a:lnTo>
                          <a:pt x="238" y="303"/>
                        </a:lnTo>
                        <a:lnTo>
                          <a:pt x="264" y="308"/>
                        </a:lnTo>
                        <a:lnTo>
                          <a:pt x="289" y="308"/>
                        </a:lnTo>
                        <a:lnTo>
                          <a:pt x="314" y="301"/>
                        </a:lnTo>
                        <a:lnTo>
                          <a:pt x="337" y="285"/>
                        </a:lnTo>
                        <a:lnTo>
                          <a:pt x="347" y="260"/>
                        </a:lnTo>
                        <a:lnTo>
                          <a:pt x="351" y="234"/>
                        </a:lnTo>
                        <a:lnTo>
                          <a:pt x="349" y="205"/>
                        </a:lnTo>
                        <a:lnTo>
                          <a:pt x="343" y="180"/>
                        </a:lnTo>
                        <a:lnTo>
                          <a:pt x="328" y="182"/>
                        </a:lnTo>
                        <a:lnTo>
                          <a:pt x="312" y="180"/>
                        </a:lnTo>
                        <a:lnTo>
                          <a:pt x="299" y="170"/>
                        </a:lnTo>
                        <a:lnTo>
                          <a:pt x="291" y="159"/>
                        </a:lnTo>
                        <a:lnTo>
                          <a:pt x="287" y="143"/>
                        </a:lnTo>
                        <a:lnTo>
                          <a:pt x="291" y="128"/>
                        </a:lnTo>
                        <a:lnTo>
                          <a:pt x="299" y="115"/>
                        </a:lnTo>
                        <a:lnTo>
                          <a:pt x="312" y="107"/>
                        </a:lnTo>
                        <a:lnTo>
                          <a:pt x="328" y="103"/>
                        </a:lnTo>
                        <a:lnTo>
                          <a:pt x="343" y="107"/>
                        </a:lnTo>
                        <a:lnTo>
                          <a:pt x="355" y="88"/>
                        </a:lnTo>
                        <a:lnTo>
                          <a:pt x="362" y="65"/>
                        </a:lnTo>
                        <a:lnTo>
                          <a:pt x="364" y="44"/>
                        </a:lnTo>
                        <a:lnTo>
                          <a:pt x="360" y="21"/>
                        </a:lnTo>
                        <a:lnTo>
                          <a:pt x="351" y="0"/>
                        </a:lnTo>
                        <a:lnTo>
                          <a:pt x="63" y="0"/>
                        </a:lnTo>
                        <a:lnTo>
                          <a:pt x="73" y="21"/>
                        </a:lnTo>
                        <a:lnTo>
                          <a:pt x="76" y="44"/>
                        </a:lnTo>
                        <a:lnTo>
                          <a:pt x="74" y="65"/>
                        </a:lnTo>
                        <a:lnTo>
                          <a:pt x="67" y="88"/>
                        </a:lnTo>
                        <a:lnTo>
                          <a:pt x="55" y="107"/>
                        </a:lnTo>
                        <a:lnTo>
                          <a:pt x="40" y="103"/>
                        </a:lnTo>
                        <a:lnTo>
                          <a:pt x="25" y="107"/>
                        </a:lnTo>
                        <a:lnTo>
                          <a:pt x="11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1" y="170"/>
                        </a:lnTo>
                        <a:lnTo>
                          <a:pt x="25" y="180"/>
                        </a:lnTo>
                        <a:lnTo>
                          <a:pt x="40" y="182"/>
                        </a:lnTo>
                        <a:lnTo>
                          <a:pt x="55" y="180"/>
                        </a:lnTo>
                        <a:lnTo>
                          <a:pt x="61" y="207"/>
                        </a:lnTo>
                        <a:lnTo>
                          <a:pt x="63" y="234"/>
                        </a:lnTo>
                        <a:lnTo>
                          <a:pt x="59" y="260"/>
                        </a:lnTo>
                        <a:lnTo>
                          <a:pt x="50" y="287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6" name="Freeform 263"/>
                  <p:cNvSpPr>
                    <a:spLocks/>
                  </p:cNvSpPr>
                  <p:nvPr/>
                </p:nvSpPr>
                <p:spPr bwMode="auto">
                  <a:xfrm>
                    <a:off x="2291" y="1737"/>
                    <a:ext cx="154" cy="182"/>
                  </a:xfrm>
                  <a:custGeom>
                    <a:avLst/>
                    <a:gdLst>
                      <a:gd name="T0" fmla="*/ 4 w 309"/>
                      <a:gd name="T1" fmla="*/ 4 h 365"/>
                      <a:gd name="T2" fmla="*/ 4 w 309"/>
                      <a:gd name="T3" fmla="*/ 4 h 365"/>
                      <a:gd name="T4" fmla="*/ 4 w 309"/>
                      <a:gd name="T5" fmla="*/ 3 h 365"/>
                      <a:gd name="T6" fmla="*/ 4 w 309"/>
                      <a:gd name="T7" fmla="*/ 3 h 365"/>
                      <a:gd name="T8" fmla="*/ 4 w 309"/>
                      <a:gd name="T9" fmla="*/ 3 h 365"/>
                      <a:gd name="T10" fmla="*/ 4 w 309"/>
                      <a:gd name="T11" fmla="*/ 3 h 365"/>
                      <a:gd name="T12" fmla="*/ 3 w 309"/>
                      <a:gd name="T13" fmla="*/ 3 h 365"/>
                      <a:gd name="T14" fmla="*/ 3 w 309"/>
                      <a:gd name="T15" fmla="*/ 3 h 365"/>
                      <a:gd name="T16" fmla="*/ 3 w 309"/>
                      <a:gd name="T17" fmla="*/ 2 h 365"/>
                      <a:gd name="T18" fmla="*/ 3 w 309"/>
                      <a:gd name="T19" fmla="*/ 2 h 365"/>
                      <a:gd name="T20" fmla="*/ 3 w 309"/>
                      <a:gd name="T21" fmla="*/ 2 h 365"/>
                      <a:gd name="T22" fmla="*/ 4 w 309"/>
                      <a:gd name="T23" fmla="*/ 2 h 365"/>
                      <a:gd name="T24" fmla="*/ 4 w 309"/>
                      <a:gd name="T25" fmla="*/ 2 h 365"/>
                      <a:gd name="T26" fmla="*/ 4 w 309"/>
                      <a:gd name="T27" fmla="*/ 2 h 365"/>
                      <a:gd name="T28" fmla="*/ 4 w 309"/>
                      <a:gd name="T29" fmla="*/ 1 h 365"/>
                      <a:gd name="T30" fmla="*/ 4 w 309"/>
                      <a:gd name="T31" fmla="*/ 1 h 365"/>
                      <a:gd name="T32" fmla="*/ 4 w 309"/>
                      <a:gd name="T33" fmla="*/ 1 h 365"/>
                      <a:gd name="T34" fmla="*/ 4 w 309"/>
                      <a:gd name="T35" fmla="*/ 0 h 365"/>
                      <a:gd name="T36" fmla="*/ 4 w 309"/>
                      <a:gd name="T37" fmla="*/ 0 h 365"/>
                      <a:gd name="T38" fmla="*/ 4 w 309"/>
                      <a:gd name="T39" fmla="*/ 0 h 365"/>
                      <a:gd name="T40" fmla="*/ 3 w 309"/>
                      <a:gd name="T41" fmla="*/ 0 h 365"/>
                      <a:gd name="T42" fmla="*/ 3 w 309"/>
                      <a:gd name="T43" fmla="*/ 0 h 365"/>
                      <a:gd name="T44" fmla="*/ 2 w 309"/>
                      <a:gd name="T45" fmla="*/ 0 h 365"/>
                      <a:gd name="T46" fmla="*/ 2 w 309"/>
                      <a:gd name="T47" fmla="*/ 0 h 365"/>
                      <a:gd name="T48" fmla="*/ 2 w 309"/>
                      <a:gd name="T49" fmla="*/ 0 h 365"/>
                      <a:gd name="T50" fmla="*/ 2 w 309"/>
                      <a:gd name="T51" fmla="*/ 1 h 365"/>
                      <a:gd name="T52" fmla="*/ 2 w 309"/>
                      <a:gd name="T53" fmla="*/ 1 h 365"/>
                      <a:gd name="T54" fmla="*/ 2 w 309"/>
                      <a:gd name="T55" fmla="*/ 1 h 365"/>
                      <a:gd name="T56" fmla="*/ 2 w 309"/>
                      <a:gd name="T57" fmla="*/ 1 h 365"/>
                      <a:gd name="T58" fmla="*/ 1 w 309"/>
                      <a:gd name="T59" fmla="*/ 1 h 365"/>
                      <a:gd name="T60" fmla="*/ 1 w 309"/>
                      <a:gd name="T61" fmla="*/ 0 h 365"/>
                      <a:gd name="T62" fmla="*/ 1 w 309"/>
                      <a:gd name="T63" fmla="*/ 0 h 365"/>
                      <a:gd name="T64" fmla="*/ 1 w 309"/>
                      <a:gd name="T65" fmla="*/ 0 h 365"/>
                      <a:gd name="T66" fmla="*/ 1 w 309"/>
                      <a:gd name="T67" fmla="*/ 0 h 365"/>
                      <a:gd name="T68" fmla="*/ 1 w 309"/>
                      <a:gd name="T69" fmla="*/ 0 h 365"/>
                      <a:gd name="T70" fmla="*/ 0 w 309"/>
                      <a:gd name="T71" fmla="*/ 0 h 365"/>
                      <a:gd name="T72" fmla="*/ 0 w 309"/>
                      <a:gd name="T73" fmla="*/ 0 h 365"/>
                      <a:gd name="T74" fmla="*/ 0 w 309"/>
                      <a:gd name="T75" fmla="*/ 0 h 365"/>
                      <a:gd name="T76" fmla="*/ 0 w 309"/>
                      <a:gd name="T77" fmla="*/ 4 h 365"/>
                      <a:gd name="T78" fmla="*/ 0 w 309"/>
                      <a:gd name="T79" fmla="*/ 4 h 365"/>
                      <a:gd name="T80" fmla="*/ 0 w 309"/>
                      <a:gd name="T81" fmla="*/ 4 h 365"/>
                      <a:gd name="T82" fmla="*/ 1 w 309"/>
                      <a:gd name="T83" fmla="*/ 4 h 365"/>
                      <a:gd name="T84" fmla="*/ 1 w 309"/>
                      <a:gd name="T85" fmla="*/ 4 h 365"/>
                      <a:gd name="T86" fmla="*/ 1 w 309"/>
                      <a:gd name="T87" fmla="*/ 4 h 365"/>
                      <a:gd name="T88" fmla="*/ 1 w 309"/>
                      <a:gd name="T89" fmla="*/ 5 h 365"/>
                      <a:gd name="T90" fmla="*/ 1 w 309"/>
                      <a:gd name="T91" fmla="*/ 5 h 365"/>
                      <a:gd name="T92" fmla="*/ 1 w 309"/>
                      <a:gd name="T93" fmla="*/ 5 h 365"/>
                      <a:gd name="T94" fmla="*/ 2 w 309"/>
                      <a:gd name="T95" fmla="*/ 5 h 365"/>
                      <a:gd name="T96" fmla="*/ 2 w 309"/>
                      <a:gd name="T97" fmla="*/ 5 h 365"/>
                      <a:gd name="T98" fmla="*/ 2 w 309"/>
                      <a:gd name="T99" fmla="*/ 5 h 365"/>
                      <a:gd name="T100" fmla="*/ 2 w 309"/>
                      <a:gd name="T101" fmla="*/ 5 h 365"/>
                      <a:gd name="T102" fmla="*/ 2 w 309"/>
                      <a:gd name="T103" fmla="*/ 5 h 365"/>
                      <a:gd name="T104" fmla="*/ 2 w 309"/>
                      <a:gd name="T105" fmla="*/ 5 h 365"/>
                      <a:gd name="T106" fmla="*/ 2 w 309"/>
                      <a:gd name="T107" fmla="*/ 4 h 365"/>
                      <a:gd name="T108" fmla="*/ 3 w 309"/>
                      <a:gd name="T109" fmla="*/ 4 h 365"/>
                      <a:gd name="T110" fmla="*/ 3 w 309"/>
                      <a:gd name="T111" fmla="*/ 4 h 365"/>
                      <a:gd name="T112" fmla="*/ 4 w 309"/>
                      <a:gd name="T113" fmla="*/ 4 h 365"/>
                      <a:gd name="T114" fmla="*/ 4 w 309"/>
                      <a:gd name="T115" fmla="*/ 4 h 365"/>
                      <a:gd name="T116" fmla="*/ 4 w 309"/>
                      <a:gd name="T117" fmla="*/ 4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09"/>
                      <a:gd name="T178" fmla="*/ 0 h 365"/>
                      <a:gd name="T179" fmla="*/ 309 w 309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09" h="365">
                        <a:moveTo>
                          <a:pt x="288" y="315"/>
                        </a:moveTo>
                        <a:lnTo>
                          <a:pt x="295" y="284"/>
                        </a:lnTo>
                        <a:lnTo>
                          <a:pt x="295" y="252"/>
                        </a:lnTo>
                        <a:lnTo>
                          <a:pt x="288" y="221"/>
                        </a:lnTo>
                        <a:lnTo>
                          <a:pt x="272" y="223"/>
                        </a:lnTo>
                        <a:lnTo>
                          <a:pt x="257" y="221"/>
                        </a:lnTo>
                        <a:lnTo>
                          <a:pt x="245" y="213"/>
                        </a:lnTo>
                        <a:lnTo>
                          <a:pt x="236" y="200"/>
                        </a:lnTo>
                        <a:lnTo>
                          <a:pt x="232" y="184"/>
                        </a:lnTo>
                        <a:lnTo>
                          <a:pt x="236" y="169"/>
                        </a:lnTo>
                        <a:lnTo>
                          <a:pt x="245" y="156"/>
                        </a:lnTo>
                        <a:lnTo>
                          <a:pt x="257" y="148"/>
                        </a:lnTo>
                        <a:lnTo>
                          <a:pt x="272" y="144"/>
                        </a:lnTo>
                        <a:lnTo>
                          <a:pt x="288" y="148"/>
                        </a:lnTo>
                        <a:lnTo>
                          <a:pt x="301" y="125"/>
                        </a:lnTo>
                        <a:lnTo>
                          <a:pt x="309" y="100"/>
                        </a:lnTo>
                        <a:lnTo>
                          <a:pt x="309" y="73"/>
                        </a:lnTo>
                        <a:lnTo>
                          <a:pt x="301" y="48"/>
                        </a:lnTo>
                        <a:lnTo>
                          <a:pt x="286" y="27"/>
                        </a:lnTo>
                        <a:lnTo>
                          <a:pt x="261" y="18"/>
                        </a:lnTo>
                        <a:lnTo>
                          <a:pt x="234" y="14"/>
                        </a:lnTo>
                        <a:lnTo>
                          <a:pt x="205" y="14"/>
                        </a:lnTo>
                        <a:lnTo>
                          <a:pt x="178" y="21"/>
                        </a:lnTo>
                        <a:lnTo>
                          <a:pt x="182" y="37"/>
                        </a:lnTo>
                        <a:lnTo>
                          <a:pt x="180" y="52"/>
                        </a:lnTo>
                        <a:lnTo>
                          <a:pt x="171" y="64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4"/>
                        </a:lnTo>
                        <a:lnTo>
                          <a:pt x="105" y="52"/>
                        </a:lnTo>
                        <a:lnTo>
                          <a:pt x="104" y="37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4"/>
                        </a:lnTo>
                        <a:lnTo>
                          <a:pt x="0" y="301"/>
                        </a:lnTo>
                        <a:lnTo>
                          <a:pt x="21" y="292"/>
                        </a:lnTo>
                        <a:lnTo>
                          <a:pt x="42" y="288"/>
                        </a:lnTo>
                        <a:lnTo>
                          <a:pt x="65" y="290"/>
                        </a:lnTo>
                        <a:lnTo>
                          <a:pt x="88" y="296"/>
                        </a:lnTo>
                        <a:lnTo>
                          <a:pt x="107" y="309"/>
                        </a:lnTo>
                        <a:lnTo>
                          <a:pt x="104" y="324"/>
                        </a:lnTo>
                        <a:lnTo>
                          <a:pt x="105" y="340"/>
                        </a:lnTo>
                        <a:lnTo>
                          <a:pt x="115" y="353"/>
                        </a:lnTo>
                        <a:lnTo>
                          <a:pt x="128" y="361"/>
                        </a:lnTo>
                        <a:lnTo>
                          <a:pt x="144" y="365"/>
                        </a:lnTo>
                        <a:lnTo>
                          <a:pt x="159" y="361"/>
                        </a:lnTo>
                        <a:lnTo>
                          <a:pt x="171" y="353"/>
                        </a:lnTo>
                        <a:lnTo>
                          <a:pt x="180" y="340"/>
                        </a:lnTo>
                        <a:lnTo>
                          <a:pt x="182" y="324"/>
                        </a:lnTo>
                        <a:lnTo>
                          <a:pt x="178" y="309"/>
                        </a:lnTo>
                        <a:lnTo>
                          <a:pt x="205" y="301"/>
                        </a:lnTo>
                        <a:lnTo>
                          <a:pt x="234" y="301"/>
                        </a:lnTo>
                        <a:lnTo>
                          <a:pt x="261" y="305"/>
                        </a:lnTo>
                        <a:lnTo>
                          <a:pt x="288" y="315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7" name="Freeform 264"/>
                  <p:cNvSpPr>
                    <a:spLocks/>
                  </p:cNvSpPr>
                  <p:nvPr/>
                </p:nvSpPr>
                <p:spPr bwMode="auto">
                  <a:xfrm>
                    <a:off x="2493" y="1956"/>
                    <a:ext cx="183" cy="154"/>
                  </a:xfrm>
                  <a:custGeom>
                    <a:avLst/>
                    <a:gdLst>
                      <a:gd name="T0" fmla="*/ 5 w 364"/>
                      <a:gd name="T1" fmla="*/ 1 h 308"/>
                      <a:gd name="T2" fmla="*/ 5 w 364"/>
                      <a:gd name="T3" fmla="*/ 1 h 308"/>
                      <a:gd name="T4" fmla="*/ 4 w 364"/>
                      <a:gd name="T5" fmla="*/ 1 h 308"/>
                      <a:gd name="T6" fmla="*/ 4 w 364"/>
                      <a:gd name="T7" fmla="*/ 1 h 308"/>
                      <a:gd name="T8" fmla="*/ 4 w 364"/>
                      <a:gd name="T9" fmla="*/ 1 h 308"/>
                      <a:gd name="T10" fmla="*/ 4 w 364"/>
                      <a:gd name="T11" fmla="*/ 1 h 308"/>
                      <a:gd name="T12" fmla="*/ 4 w 364"/>
                      <a:gd name="T13" fmla="*/ 1 h 308"/>
                      <a:gd name="T14" fmla="*/ 4 w 364"/>
                      <a:gd name="T15" fmla="*/ 1 h 308"/>
                      <a:gd name="T16" fmla="*/ 3 w 364"/>
                      <a:gd name="T17" fmla="*/ 1 h 308"/>
                      <a:gd name="T18" fmla="*/ 3 w 364"/>
                      <a:gd name="T19" fmla="*/ 1 h 308"/>
                      <a:gd name="T20" fmla="*/ 3 w 364"/>
                      <a:gd name="T21" fmla="*/ 1 h 308"/>
                      <a:gd name="T22" fmla="*/ 3 w 364"/>
                      <a:gd name="T23" fmla="*/ 1 h 308"/>
                      <a:gd name="T24" fmla="*/ 3 w 364"/>
                      <a:gd name="T25" fmla="*/ 1 h 308"/>
                      <a:gd name="T26" fmla="*/ 3 w 364"/>
                      <a:gd name="T27" fmla="*/ 1 h 308"/>
                      <a:gd name="T28" fmla="*/ 2 w 364"/>
                      <a:gd name="T29" fmla="*/ 1 h 308"/>
                      <a:gd name="T30" fmla="*/ 2 w 364"/>
                      <a:gd name="T31" fmla="*/ 0 h 308"/>
                      <a:gd name="T32" fmla="*/ 2 w 364"/>
                      <a:gd name="T33" fmla="*/ 0 h 308"/>
                      <a:gd name="T34" fmla="*/ 1 w 364"/>
                      <a:gd name="T35" fmla="*/ 1 h 308"/>
                      <a:gd name="T36" fmla="*/ 1 w 364"/>
                      <a:gd name="T37" fmla="*/ 1 h 308"/>
                      <a:gd name="T38" fmla="*/ 1 w 364"/>
                      <a:gd name="T39" fmla="*/ 1 h 308"/>
                      <a:gd name="T40" fmla="*/ 1 w 364"/>
                      <a:gd name="T41" fmla="*/ 1 h 308"/>
                      <a:gd name="T42" fmla="*/ 1 w 364"/>
                      <a:gd name="T43" fmla="*/ 1 h 308"/>
                      <a:gd name="T44" fmla="*/ 1 w 364"/>
                      <a:gd name="T45" fmla="*/ 2 h 308"/>
                      <a:gd name="T46" fmla="*/ 1 w 364"/>
                      <a:gd name="T47" fmla="*/ 2 h 308"/>
                      <a:gd name="T48" fmla="*/ 1 w 364"/>
                      <a:gd name="T49" fmla="*/ 2 h 308"/>
                      <a:gd name="T50" fmla="*/ 1 w 364"/>
                      <a:gd name="T51" fmla="*/ 2 h 308"/>
                      <a:gd name="T52" fmla="*/ 2 w 364"/>
                      <a:gd name="T53" fmla="*/ 2 h 308"/>
                      <a:gd name="T54" fmla="*/ 2 w 364"/>
                      <a:gd name="T55" fmla="*/ 2 h 308"/>
                      <a:gd name="T56" fmla="*/ 2 w 364"/>
                      <a:gd name="T57" fmla="*/ 3 h 308"/>
                      <a:gd name="T58" fmla="*/ 1 w 364"/>
                      <a:gd name="T59" fmla="*/ 3 h 308"/>
                      <a:gd name="T60" fmla="*/ 1 w 364"/>
                      <a:gd name="T61" fmla="*/ 3 h 308"/>
                      <a:gd name="T62" fmla="*/ 1 w 364"/>
                      <a:gd name="T63" fmla="*/ 3 h 308"/>
                      <a:gd name="T64" fmla="*/ 1 w 364"/>
                      <a:gd name="T65" fmla="*/ 3 h 308"/>
                      <a:gd name="T66" fmla="*/ 1 w 364"/>
                      <a:gd name="T67" fmla="*/ 3 h 308"/>
                      <a:gd name="T68" fmla="*/ 0 w 364"/>
                      <a:gd name="T69" fmla="*/ 3 h 308"/>
                      <a:gd name="T70" fmla="*/ 0 w 364"/>
                      <a:gd name="T71" fmla="*/ 5 h 308"/>
                      <a:gd name="T72" fmla="*/ 1 w 364"/>
                      <a:gd name="T73" fmla="*/ 5 h 308"/>
                      <a:gd name="T74" fmla="*/ 1 w 364"/>
                      <a:gd name="T75" fmla="*/ 5 h 308"/>
                      <a:gd name="T76" fmla="*/ 5 w 364"/>
                      <a:gd name="T77" fmla="*/ 5 h 308"/>
                      <a:gd name="T78" fmla="*/ 5 w 364"/>
                      <a:gd name="T79" fmla="*/ 5 h 308"/>
                      <a:gd name="T80" fmla="*/ 5 w 364"/>
                      <a:gd name="T81" fmla="*/ 5 h 308"/>
                      <a:gd name="T82" fmla="*/ 5 w 364"/>
                      <a:gd name="T83" fmla="*/ 3 h 308"/>
                      <a:gd name="T84" fmla="*/ 5 w 364"/>
                      <a:gd name="T85" fmla="*/ 3 h 308"/>
                      <a:gd name="T86" fmla="*/ 5 w 364"/>
                      <a:gd name="T87" fmla="*/ 3 h 308"/>
                      <a:gd name="T88" fmla="*/ 6 w 364"/>
                      <a:gd name="T89" fmla="*/ 3 h 308"/>
                      <a:gd name="T90" fmla="*/ 6 w 364"/>
                      <a:gd name="T91" fmla="*/ 3 h 308"/>
                      <a:gd name="T92" fmla="*/ 6 w 364"/>
                      <a:gd name="T93" fmla="*/ 3 h 308"/>
                      <a:gd name="T94" fmla="*/ 6 w 364"/>
                      <a:gd name="T95" fmla="*/ 3 h 308"/>
                      <a:gd name="T96" fmla="*/ 6 w 364"/>
                      <a:gd name="T97" fmla="*/ 2 h 308"/>
                      <a:gd name="T98" fmla="*/ 6 w 364"/>
                      <a:gd name="T99" fmla="*/ 2 h 308"/>
                      <a:gd name="T100" fmla="*/ 6 w 364"/>
                      <a:gd name="T101" fmla="*/ 2 h 308"/>
                      <a:gd name="T102" fmla="*/ 6 w 364"/>
                      <a:gd name="T103" fmla="*/ 2 h 308"/>
                      <a:gd name="T104" fmla="*/ 6 w 364"/>
                      <a:gd name="T105" fmla="*/ 2 h 308"/>
                      <a:gd name="T106" fmla="*/ 5 w 364"/>
                      <a:gd name="T107" fmla="*/ 2 h 308"/>
                      <a:gd name="T108" fmla="*/ 5 w 364"/>
                      <a:gd name="T109" fmla="*/ 1 h 308"/>
                      <a:gd name="T110" fmla="*/ 5 w 364"/>
                      <a:gd name="T111" fmla="*/ 1 h 308"/>
                      <a:gd name="T112" fmla="*/ 5 w 364"/>
                      <a:gd name="T113" fmla="*/ 1 h 308"/>
                      <a:gd name="T114" fmla="*/ 5 w 364"/>
                      <a:gd name="T115" fmla="*/ 1 h 308"/>
                      <a:gd name="T116" fmla="*/ 5 w 364"/>
                      <a:gd name="T117" fmla="*/ 1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314" y="19"/>
                        </a:moveTo>
                        <a:lnTo>
                          <a:pt x="282" y="13"/>
                        </a:lnTo>
                        <a:lnTo>
                          <a:pt x="251" y="11"/>
                        </a:lnTo>
                        <a:lnTo>
                          <a:pt x="218" y="19"/>
                        </a:lnTo>
                        <a:lnTo>
                          <a:pt x="222" y="34"/>
                        </a:lnTo>
                        <a:lnTo>
                          <a:pt x="220" y="49"/>
                        </a:lnTo>
                        <a:lnTo>
                          <a:pt x="211" y="63"/>
                        </a:lnTo>
                        <a:lnTo>
                          <a:pt x="199" y="72"/>
                        </a:lnTo>
                        <a:lnTo>
                          <a:pt x="184" y="74"/>
                        </a:lnTo>
                        <a:lnTo>
                          <a:pt x="168" y="72"/>
                        </a:lnTo>
                        <a:lnTo>
                          <a:pt x="155" y="63"/>
                        </a:lnTo>
                        <a:lnTo>
                          <a:pt x="147" y="49"/>
                        </a:lnTo>
                        <a:lnTo>
                          <a:pt x="144" y="34"/>
                        </a:lnTo>
                        <a:lnTo>
                          <a:pt x="147" y="19"/>
                        </a:lnTo>
                        <a:lnTo>
                          <a:pt x="124" y="5"/>
                        </a:lnTo>
                        <a:lnTo>
                          <a:pt x="99" y="0"/>
                        </a:lnTo>
                        <a:lnTo>
                          <a:pt x="73" y="0"/>
                        </a:lnTo>
                        <a:lnTo>
                          <a:pt x="48" y="7"/>
                        </a:lnTo>
                        <a:lnTo>
                          <a:pt x="25" y="21"/>
                        </a:lnTo>
                        <a:lnTo>
                          <a:pt x="17" y="48"/>
                        </a:lnTo>
                        <a:lnTo>
                          <a:pt x="11" y="74"/>
                        </a:lnTo>
                        <a:lnTo>
                          <a:pt x="13" y="101"/>
                        </a:lnTo>
                        <a:lnTo>
                          <a:pt x="21" y="128"/>
                        </a:lnTo>
                        <a:lnTo>
                          <a:pt x="34" y="124"/>
                        </a:lnTo>
                        <a:lnTo>
                          <a:pt x="50" y="128"/>
                        </a:lnTo>
                        <a:lnTo>
                          <a:pt x="63" y="136"/>
                        </a:lnTo>
                        <a:lnTo>
                          <a:pt x="73" y="149"/>
                        </a:lnTo>
                        <a:lnTo>
                          <a:pt x="74" y="165"/>
                        </a:lnTo>
                        <a:lnTo>
                          <a:pt x="73" y="180"/>
                        </a:lnTo>
                        <a:lnTo>
                          <a:pt x="63" y="193"/>
                        </a:lnTo>
                        <a:lnTo>
                          <a:pt x="50" y="201"/>
                        </a:lnTo>
                        <a:lnTo>
                          <a:pt x="34" y="205"/>
                        </a:lnTo>
                        <a:lnTo>
                          <a:pt x="21" y="201"/>
                        </a:lnTo>
                        <a:lnTo>
                          <a:pt x="7" y="220"/>
                        </a:lnTo>
                        <a:lnTo>
                          <a:pt x="0" y="241"/>
                        </a:lnTo>
                        <a:lnTo>
                          <a:pt x="0" y="264"/>
                        </a:lnTo>
                        <a:lnTo>
                          <a:pt x="4" y="287"/>
                        </a:lnTo>
                        <a:lnTo>
                          <a:pt x="11" y="308"/>
                        </a:lnTo>
                        <a:lnTo>
                          <a:pt x="299" y="308"/>
                        </a:lnTo>
                        <a:lnTo>
                          <a:pt x="291" y="287"/>
                        </a:lnTo>
                        <a:lnTo>
                          <a:pt x="287" y="264"/>
                        </a:lnTo>
                        <a:lnTo>
                          <a:pt x="289" y="241"/>
                        </a:lnTo>
                        <a:lnTo>
                          <a:pt x="295" y="220"/>
                        </a:lnTo>
                        <a:lnTo>
                          <a:pt x="308" y="201"/>
                        </a:lnTo>
                        <a:lnTo>
                          <a:pt x="324" y="205"/>
                        </a:lnTo>
                        <a:lnTo>
                          <a:pt x="339" y="201"/>
                        </a:lnTo>
                        <a:lnTo>
                          <a:pt x="351" y="193"/>
                        </a:lnTo>
                        <a:lnTo>
                          <a:pt x="360" y="180"/>
                        </a:lnTo>
                        <a:lnTo>
                          <a:pt x="364" y="165"/>
                        </a:lnTo>
                        <a:lnTo>
                          <a:pt x="360" y="149"/>
                        </a:lnTo>
                        <a:lnTo>
                          <a:pt x="351" y="136"/>
                        </a:lnTo>
                        <a:lnTo>
                          <a:pt x="339" y="128"/>
                        </a:lnTo>
                        <a:lnTo>
                          <a:pt x="324" y="124"/>
                        </a:lnTo>
                        <a:lnTo>
                          <a:pt x="308" y="128"/>
                        </a:lnTo>
                        <a:lnTo>
                          <a:pt x="301" y="101"/>
                        </a:lnTo>
                        <a:lnTo>
                          <a:pt x="301" y="74"/>
                        </a:lnTo>
                        <a:lnTo>
                          <a:pt x="305" y="48"/>
                        </a:lnTo>
                        <a:lnTo>
                          <a:pt x="314" y="21"/>
                        </a:lnTo>
                        <a:lnTo>
                          <a:pt x="314" y="19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8" name="Freeform 265"/>
                  <p:cNvSpPr>
                    <a:spLocks/>
                  </p:cNvSpPr>
                  <p:nvPr/>
                </p:nvSpPr>
                <p:spPr bwMode="auto">
                  <a:xfrm>
                    <a:off x="2711" y="1726"/>
                    <a:ext cx="155" cy="182"/>
                  </a:xfrm>
                  <a:custGeom>
                    <a:avLst/>
                    <a:gdLst>
                      <a:gd name="T0" fmla="*/ 0 w 311"/>
                      <a:gd name="T1" fmla="*/ 0 h 365"/>
                      <a:gd name="T2" fmla="*/ 0 w 311"/>
                      <a:gd name="T3" fmla="*/ 1 h 365"/>
                      <a:gd name="T4" fmla="*/ 0 w 311"/>
                      <a:gd name="T5" fmla="*/ 1 h 365"/>
                      <a:gd name="T6" fmla="*/ 0 w 311"/>
                      <a:gd name="T7" fmla="*/ 2 h 365"/>
                      <a:gd name="T8" fmla="*/ 0 w 311"/>
                      <a:gd name="T9" fmla="*/ 2 h 365"/>
                      <a:gd name="T10" fmla="*/ 0 w 311"/>
                      <a:gd name="T11" fmla="*/ 2 h 365"/>
                      <a:gd name="T12" fmla="*/ 1 w 311"/>
                      <a:gd name="T13" fmla="*/ 2 h 365"/>
                      <a:gd name="T14" fmla="*/ 1 w 311"/>
                      <a:gd name="T15" fmla="*/ 2 h 365"/>
                      <a:gd name="T16" fmla="*/ 1 w 311"/>
                      <a:gd name="T17" fmla="*/ 2 h 365"/>
                      <a:gd name="T18" fmla="*/ 1 w 311"/>
                      <a:gd name="T19" fmla="*/ 3 h 365"/>
                      <a:gd name="T20" fmla="*/ 1 w 311"/>
                      <a:gd name="T21" fmla="*/ 3 h 365"/>
                      <a:gd name="T22" fmla="*/ 0 w 311"/>
                      <a:gd name="T23" fmla="*/ 3 h 365"/>
                      <a:gd name="T24" fmla="*/ 0 w 311"/>
                      <a:gd name="T25" fmla="*/ 3 h 365"/>
                      <a:gd name="T26" fmla="*/ 0 w 311"/>
                      <a:gd name="T27" fmla="*/ 3 h 365"/>
                      <a:gd name="T28" fmla="*/ 0 w 311"/>
                      <a:gd name="T29" fmla="*/ 3 h 365"/>
                      <a:gd name="T30" fmla="*/ 0 w 311"/>
                      <a:gd name="T31" fmla="*/ 4 h 365"/>
                      <a:gd name="T32" fmla="*/ 0 w 311"/>
                      <a:gd name="T33" fmla="*/ 4 h 365"/>
                      <a:gd name="T34" fmla="*/ 0 w 311"/>
                      <a:gd name="T35" fmla="*/ 4 h 365"/>
                      <a:gd name="T36" fmla="*/ 0 w 311"/>
                      <a:gd name="T37" fmla="*/ 5 h 365"/>
                      <a:gd name="T38" fmla="*/ 0 w 311"/>
                      <a:gd name="T39" fmla="*/ 5 h 365"/>
                      <a:gd name="T40" fmla="*/ 1 w 311"/>
                      <a:gd name="T41" fmla="*/ 5 h 365"/>
                      <a:gd name="T42" fmla="*/ 1 w 311"/>
                      <a:gd name="T43" fmla="*/ 5 h 365"/>
                      <a:gd name="T44" fmla="*/ 2 w 311"/>
                      <a:gd name="T45" fmla="*/ 5 h 365"/>
                      <a:gd name="T46" fmla="*/ 1 w 311"/>
                      <a:gd name="T47" fmla="*/ 5 h 365"/>
                      <a:gd name="T48" fmla="*/ 2 w 311"/>
                      <a:gd name="T49" fmla="*/ 4 h 365"/>
                      <a:gd name="T50" fmla="*/ 2 w 311"/>
                      <a:gd name="T51" fmla="*/ 4 h 365"/>
                      <a:gd name="T52" fmla="*/ 2 w 311"/>
                      <a:gd name="T53" fmla="*/ 4 h 365"/>
                      <a:gd name="T54" fmla="*/ 2 w 311"/>
                      <a:gd name="T55" fmla="*/ 4 h 365"/>
                      <a:gd name="T56" fmla="*/ 2 w 311"/>
                      <a:gd name="T57" fmla="*/ 4 h 365"/>
                      <a:gd name="T58" fmla="*/ 3 w 311"/>
                      <a:gd name="T59" fmla="*/ 4 h 365"/>
                      <a:gd name="T60" fmla="*/ 3 w 311"/>
                      <a:gd name="T61" fmla="*/ 4 h 365"/>
                      <a:gd name="T62" fmla="*/ 3 w 311"/>
                      <a:gd name="T63" fmla="*/ 5 h 365"/>
                      <a:gd name="T64" fmla="*/ 3 w 311"/>
                      <a:gd name="T65" fmla="*/ 5 h 365"/>
                      <a:gd name="T66" fmla="*/ 3 w 311"/>
                      <a:gd name="T67" fmla="*/ 5 h 365"/>
                      <a:gd name="T68" fmla="*/ 3 w 311"/>
                      <a:gd name="T69" fmla="*/ 5 h 365"/>
                      <a:gd name="T70" fmla="*/ 4 w 311"/>
                      <a:gd name="T71" fmla="*/ 5 h 365"/>
                      <a:gd name="T72" fmla="*/ 4 w 311"/>
                      <a:gd name="T73" fmla="*/ 5 h 365"/>
                      <a:gd name="T74" fmla="*/ 4 w 311"/>
                      <a:gd name="T75" fmla="*/ 5 h 365"/>
                      <a:gd name="T76" fmla="*/ 4 w 311"/>
                      <a:gd name="T77" fmla="*/ 1 h 365"/>
                      <a:gd name="T78" fmla="*/ 4 w 311"/>
                      <a:gd name="T79" fmla="*/ 1 h 365"/>
                      <a:gd name="T80" fmla="*/ 4 w 311"/>
                      <a:gd name="T81" fmla="*/ 1 h 365"/>
                      <a:gd name="T82" fmla="*/ 3 w 311"/>
                      <a:gd name="T83" fmla="*/ 1 h 365"/>
                      <a:gd name="T84" fmla="*/ 3 w 311"/>
                      <a:gd name="T85" fmla="*/ 1 h 365"/>
                      <a:gd name="T86" fmla="*/ 3 w 311"/>
                      <a:gd name="T87" fmla="*/ 0 h 365"/>
                      <a:gd name="T88" fmla="*/ 3 w 311"/>
                      <a:gd name="T89" fmla="*/ 0 h 365"/>
                      <a:gd name="T90" fmla="*/ 3 w 311"/>
                      <a:gd name="T91" fmla="*/ 0 h 365"/>
                      <a:gd name="T92" fmla="*/ 3 w 311"/>
                      <a:gd name="T93" fmla="*/ 0 h 365"/>
                      <a:gd name="T94" fmla="*/ 2 w 311"/>
                      <a:gd name="T95" fmla="*/ 0 h 365"/>
                      <a:gd name="T96" fmla="*/ 2 w 311"/>
                      <a:gd name="T97" fmla="*/ 0 h 365"/>
                      <a:gd name="T98" fmla="*/ 2 w 311"/>
                      <a:gd name="T99" fmla="*/ 0 h 365"/>
                      <a:gd name="T100" fmla="*/ 2 w 311"/>
                      <a:gd name="T101" fmla="*/ 0 h 365"/>
                      <a:gd name="T102" fmla="*/ 2 w 311"/>
                      <a:gd name="T103" fmla="*/ 0 h 365"/>
                      <a:gd name="T104" fmla="*/ 1 w 311"/>
                      <a:gd name="T105" fmla="*/ 0 h 365"/>
                      <a:gd name="T106" fmla="*/ 2 w 311"/>
                      <a:gd name="T107" fmla="*/ 0 h 365"/>
                      <a:gd name="T108" fmla="*/ 1 w 311"/>
                      <a:gd name="T109" fmla="*/ 0 h 365"/>
                      <a:gd name="T110" fmla="*/ 1 w 311"/>
                      <a:gd name="T111" fmla="*/ 1 h 365"/>
                      <a:gd name="T112" fmla="*/ 0 w 311"/>
                      <a:gd name="T113" fmla="*/ 0 h 365"/>
                      <a:gd name="T114" fmla="*/ 0 w 311"/>
                      <a:gd name="T115" fmla="*/ 0 h 365"/>
                      <a:gd name="T116" fmla="*/ 0 w 311"/>
                      <a:gd name="T117" fmla="*/ 0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11"/>
                      <a:gd name="T178" fmla="*/ 0 h 365"/>
                      <a:gd name="T179" fmla="*/ 311 w 311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11" h="365">
                        <a:moveTo>
                          <a:pt x="21" y="50"/>
                        </a:moveTo>
                        <a:lnTo>
                          <a:pt x="14" y="81"/>
                        </a:lnTo>
                        <a:lnTo>
                          <a:pt x="14" y="113"/>
                        </a:lnTo>
                        <a:lnTo>
                          <a:pt x="21" y="144"/>
                        </a:lnTo>
                        <a:lnTo>
                          <a:pt x="37" y="140"/>
                        </a:lnTo>
                        <a:lnTo>
                          <a:pt x="52" y="144"/>
                        </a:lnTo>
                        <a:lnTo>
                          <a:pt x="65" y="152"/>
                        </a:lnTo>
                        <a:lnTo>
                          <a:pt x="73" y="165"/>
                        </a:lnTo>
                        <a:lnTo>
                          <a:pt x="77" y="181"/>
                        </a:lnTo>
                        <a:lnTo>
                          <a:pt x="73" y="196"/>
                        </a:lnTo>
                        <a:lnTo>
                          <a:pt x="65" y="209"/>
                        </a:lnTo>
                        <a:lnTo>
                          <a:pt x="52" y="217"/>
                        </a:lnTo>
                        <a:lnTo>
                          <a:pt x="37" y="219"/>
                        </a:lnTo>
                        <a:lnTo>
                          <a:pt x="21" y="217"/>
                        </a:lnTo>
                        <a:lnTo>
                          <a:pt x="8" y="238"/>
                        </a:lnTo>
                        <a:lnTo>
                          <a:pt x="0" y="265"/>
                        </a:lnTo>
                        <a:lnTo>
                          <a:pt x="2" y="290"/>
                        </a:lnTo>
                        <a:lnTo>
                          <a:pt x="10" y="317"/>
                        </a:lnTo>
                        <a:lnTo>
                          <a:pt x="23" y="338"/>
                        </a:lnTo>
                        <a:lnTo>
                          <a:pt x="50" y="347"/>
                        </a:lnTo>
                        <a:lnTo>
                          <a:pt x="77" y="351"/>
                        </a:lnTo>
                        <a:lnTo>
                          <a:pt x="104" y="349"/>
                        </a:lnTo>
                        <a:lnTo>
                          <a:pt x="131" y="344"/>
                        </a:lnTo>
                        <a:lnTo>
                          <a:pt x="127" y="328"/>
                        </a:lnTo>
                        <a:lnTo>
                          <a:pt x="131" y="313"/>
                        </a:lnTo>
                        <a:lnTo>
                          <a:pt x="138" y="299"/>
                        </a:lnTo>
                        <a:lnTo>
                          <a:pt x="152" y="292"/>
                        </a:lnTo>
                        <a:lnTo>
                          <a:pt x="167" y="288"/>
                        </a:lnTo>
                        <a:lnTo>
                          <a:pt x="182" y="292"/>
                        </a:lnTo>
                        <a:lnTo>
                          <a:pt x="194" y="299"/>
                        </a:lnTo>
                        <a:lnTo>
                          <a:pt x="203" y="313"/>
                        </a:lnTo>
                        <a:lnTo>
                          <a:pt x="205" y="328"/>
                        </a:lnTo>
                        <a:lnTo>
                          <a:pt x="203" y="344"/>
                        </a:lnTo>
                        <a:lnTo>
                          <a:pt x="223" y="355"/>
                        </a:lnTo>
                        <a:lnTo>
                          <a:pt x="244" y="363"/>
                        </a:lnTo>
                        <a:lnTo>
                          <a:pt x="267" y="365"/>
                        </a:lnTo>
                        <a:lnTo>
                          <a:pt x="290" y="361"/>
                        </a:lnTo>
                        <a:lnTo>
                          <a:pt x="311" y="351"/>
                        </a:lnTo>
                        <a:lnTo>
                          <a:pt x="311" y="64"/>
                        </a:lnTo>
                        <a:lnTo>
                          <a:pt x="290" y="73"/>
                        </a:lnTo>
                        <a:lnTo>
                          <a:pt x="267" y="77"/>
                        </a:lnTo>
                        <a:lnTo>
                          <a:pt x="244" y="75"/>
                        </a:lnTo>
                        <a:lnTo>
                          <a:pt x="223" y="67"/>
                        </a:lnTo>
                        <a:lnTo>
                          <a:pt x="203" y="56"/>
                        </a:lnTo>
                        <a:lnTo>
                          <a:pt x="205" y="41"/>
                        </a:lnTo>
                        <a:lnTo>
                          <a:pt x="203" y="25"/>
                        </a:lnTo>
                        <a:lnTo>
                          <a:pt x="194" y="12"/>
                        </a:lnTo>
                        <a:lnTo>
                          <a:pt x="182" y="4"/>
                        </a:lnTo>
                        <a:lnTo>
                          <a:pt x="167" y="0"/>
                        </a:lnTo>
                        <a:lnTo>
                          <a:pt x="152" y="4"/>
                        </a:lnTo>
                        <a:lnTo>
                          <a:pt x="138" y="12"/>
                        </a:lnTo>
                        <a:lnTo>
                          <a:pt x="131" y="25"/>
                        </a:lnTo>
                        <a:lnTo>
                          <a:pt x="127" y="41"/>
                        </a:lnTo>
                        <a:lnTo>
                          <a:pt x="131" y="56"/>
                        </a:lnTo>
                        <a:lnTo>
                          <a:pt x="104" y="62"/>
                        </a:lnTo>
                        <a:lnTo>
                          <a:pt x="77" y="64"/>
                        </a:lnTo>
                        <a:lnTo>
                          <a:pt x="48" y="60"/>
                        </a:lnTo>
                        <a:lnTo>
                          <a:pt x="23" y="50"/>
                        </a:lnTo>
                        <a:lnTo>
                          <a:pt x="21" y="50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9" name="Freeform 266"/>
                  <p:cNvSpPr>
                    <a:spLocks/>
                  </p:cNvSpPr>
                  <p:nvPr/>
                </p:nvSpPr>
                <p:spPr bwMode="auto">
                  <a:xfrm>
                    <a:off x="2480" y="1724"/>
                    <a:ext cx="197" cy="197"/>
                  </a:xfrm>
                  <a:custGeom>
                    <a:avLst/>
                    <a:gdLst>
                      <a:gd name="T0" fmla="*/ 4 w 395"/>
                      <a:gd name="T1" fmla="*/ 1 h 396"/>
                      <a:gd name="T2" fmla="*/ 4 w 395"/>
                      <a:gd name="T3" fmla="*/ 1 h 396"/>
                      <a:gd name="T4" fmla="*/ 3 w 395"/>
                      <a:gd name="T5" fmla="*/ 0 h 396"/>
                      <a:gd name="T6" fmla="*/ 3 w 395"/>
                      <a:gd name="T7" fmla="*/ 0 h 396"/>
                      <a:gd name="T8" fmla="*/ 3 w 395"/>
                      <a:gd name="T9" fmla="*/ 0 h 396"/>
                      <a:gd name="T10" fmla="*/ 2 w 395"/>
                      <a:gd name="T11" fmla="*/ 0 h 396"/>
                      <a:gd name="T12" fmla="*/ 2 w 395"/>
                      <a:gd name="T13" fmla="*/ 0 h 396"/>
                      <a:gd name="T14" fmla="*/ 2 w 395"/>
                      <a:gd name="T15" fmla="*/ 0 h 396"/>
                      <a:gd name="T16" fmla="*/ 1 w 395"/>
                      <a:gd name="T17" fmla="*/ 0 h 396"/>
                      <a:gd name="T18" fmla="*/ 1 w 395"/>
                      <a:gd name="T19" fmla="*/ 1 h 396"/>
                      <a:gd name="T20" fmla="*/ 1 w 395"/>
                      <a:gd name="T21" fmla="*/ 2 h 396"/>
                      <a:gd name="T22" fmla="*/ 0 w 395"/>
                      <a:gd name="T23" fmla="*/ 2 h 396"/>
                      <a:gd name="T24" fmla="*/ 0 w 395"/>
                      <a:gd name="T25" fmla="*/ 2 h 396"/>
                      <a:gd name="T26" fmla="*/ 0 w 395"/>
                      <a:gd name="T27" fmla="*/ 3 h 396"/>
                      <a:gd name="T28" fmla="*/ 0 w 395"/>
                      <a:gd name="T29" fmla="*/ 3 h 396"/>
                      <a:gd name="T30" fmla="*/ 0 w 395"/>
                      <a:gd name="T31" fmla="*/ 3 h 396"/>
                      <a:gd name="T32" fmla="*/ 0 w 395"/>
                      <a:gd name="T33" fmla="*/ 3 h 396"/>
                      <a:gd name="T34" fmla="*/ 0 w 395"/>
                      <a:gd name="T35" fmla="*/ 4 h 396"/>
                      <a:gd name="T36" fmla="*/ 1 w 395"/>
                      <a:gd name="T37" fmla="*/ 5 h 396"/>
                      <a:gd name="T38" fmla="*/ 1 w 395"/>
                      <a:gd name="T39" fmla="*/ 5 h 396"/>
                      <a:gd name="T40" fmla="*/ 2 w 395"/>
                      <a:gd name="T41" fmla="*/ 5 h 396"/>
                      <a:gd name="T42" fmla="*/ 2 w 395"/>
                      <a:gd name="T43" fmla="*/ 5 h 396"/>
                      <a:gd name="T44" fmla="*/ 3 w 395"/>
                      <a:gd name="T45" fmla="*/ 6 h 396"/>
                      <a:gd name="T46" fmla="*/ 3 w 395"/>
                      <a:gd name="T47" fmla="*/ 6 h 396"/>
                      <a:gd name="T48" fmla="*/ 3 w 395"/>
                      <a:gd name="T49" fmla="*/ 5 h 396"/>
                      <a:gd name="T50" fmla="*/ 3 w 395"/>
                      <a:gd name="T51" fmla="*/ 5 h 396"/>
                      <a:gd name="T52" fmla="*/ 4 w 395"/>
                      <a:gd name="T53" fmla="*/ 5 h 396"/>
                      <a:gd name="T54" fmla="*/ 5 w 395"/>
                      <a:gd name="T55" fmla="*/ 4 h 396"/>
                      <a:gd name="T56" fmla="*/ 4 w 395"/>
                      <a:gd name="T57" fmla="*/ 4 h 396"/>
                      <a:gd name="T58" fmla="*/ 5 w 395"/>
                      <a:gd name="T59" fmla="*/ 3 h 396"/>
                      <a:gd name="T60" fmla="*/ 5 w 395"/>
                      <a:gd name="T61" fmla="*/ 3 h 396"/>
                      <a:gd name="T62" fmla="*/ 6 w 395"/>
                      <a:gd name="T63" fmla="*/ 3 h 396"/>
                      <a:gd name="T64" fmla="*/ 6 w 395"/>
                      <a:gd name="T65" fmla="*/ 2 h 396"/>
                      <a:gd name="T66" fmla="*/ 5 w 395"/>
                      <a:gd name="T67" fmla="*/ 2 h 396"/>
                      <a:gd name="T68" fmla="*/ 5 w 395"/>
                      <a:gd name="T69" fmla="*/ 2 h 396"/>
                      <a:gd name="T70" fmla="*/ 5 w 395"/>
                      <a:gd name="T71" fmla="*/ 1 h 3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395"/>
                      <a:gd name="T109" fmla="*/ 0 h 396"/>
                      <a:gd name="T110" fmla="*/ 395 w 395"/>
                      <a:gd name="T111" fmla="*/ 396 h 39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395" h="396">
                        <a:moveTo>
                          <a:pt x="339" y="54"/>
                        </a:moveTo>
                        <a:lnTo>
                          <a:pt x="316" y="68"/>
                        </a:lnTo>
                        <a:lnTo>
                          <a:pt x="291" y="75"/>
                        </a:lnTo>
                        <a:lnTo>
                          <a:pt x="266" y="75"/>
                        </a:lnTo>
                        <a:lnTo>
                          <a:pt x="242" y="69"/>
                        </a:lnTo>
                        <a:lnTo>
                          <a:pt x="218" y="56"/>
                        </a:lnTo>
                        <a:lnTo>
                          <a:pt x="222" y="41"/>
                        </a:lnTo>
                        <a:lnTo>
                          <a:pt x="220" y="25"/>
                        </a:lnTo>
                        <a:lnTo>
                          <a:pt x="211" y="12"/>
                        </a:lnTo>
                        <a:lnTo>
                          <a:pt x="199" y="2"/>
                        </a:lnTo>
                        <a:lnTo>
                          <a:pt x="184" y="0"/>
                        </a:lnTo>
                        <a:lnTo>
                          <a:pt x="169" y="2"/>
                        </a:lnTo>
                        <a:lnTo>
                          <a:pt x="155" y="12"/>
                        </a:lnTo>
                        <a:lnTo>
                          <a:pt x="148" y="25"/>
                        </a:lnTo>
                        <a:lnTo>
                          <a:pt x="144" y="41"/>
                        </a:lnTo>
                        <a:lnTo>
                          <a:pt x="148" y="56"/>
                        </a:lnTo>
                        <a:lnTo>
                          <a:pt x="117" y="62"/>
                        </a:lnTo>
                        <a:lnTo>
                          <a:pt x="84" y="62"/>
                        </a:lnTo>
                        <a:lnTo>
                          <a:pt x="54" y="56"/>
                        </a:lnTo>
                        <a:lnTo>
                          <a:pt x="67" y="77"/>
                        </a:lnTo>
                        <a:lnTo>
                          <a:pt x="75" y="102"/>
                        </a:lnTo>
                        <a:lnTo>
                          <a:pt x="75" y="129"/>
                        </a:lnTo>
                        <a:lnTo>
                          <a:pt x="67" y="154"/>
                        </a:lnTo>
                        <a:lnTo>
                          <a:pt x="54" y="175"/>
                        </a:lnTo>
                        <a:lnTo>
                          <a:pt x="40" y="171"/>
                        </a:lnTo>
                        <a:lnTo>
                          <a:pt x="25" y="175"/>
                        </a:lnTo>
                        <a:lnTo>
                          <a:pt x="11" y="183"/>
                        </a:lnTo>
                        <a:lnTo>
                          <a:pt x="2" y="196"/>
                        </a:lnTo>
                        <a:lnTo>
                          <a:pt x="0" y="211"/>
                        </a:lnTo>
                        <a:lnTo>
                          <a:pt x="2" y="227"/>
                        </a:lnTo>
                        <a:lnTo>
                          <a:pt x="11" y="240"/>
                        </a:lnTo>
                        <a:lnTo>
                          <a:pt x="25" y="248"/>
                        </a:lnTo>
                        <a:lnTo>
                          <a:pt x="40" y="250"/>
                        </a:lnTo>
                        <a:lnTo>
                          <a:pt x="54" y="248"/>
                        </a:lnTo>
                        <a:lnTo>
                          <a:pt x="61" y="279"/>
                        </a:lnTo>
                        <a:lnTo>
                          <a:pt x="61" y="309"/>
                        </a:lnTo>
                        <a:lnTo>
                          <a:pt x="55" y="340"/>
                        </a:lnTo>
                        <a:lnTo>
                          <a:pt x="77" y="326"/>
                        </a:lnTo>
                        <a:lnTo>
                          <a:pt x="101" y="321"/>
                        </a:lnTo>
                        <a:lnTo>
                          <a:pt x="126" y="321"/>
                        </a:lnTo>
                        <a:lnTo>
                          <a:pt x="151" y="326"/>
                        </a:lnTo>
                        <a:lnTo>
                          <a:pt x="174" y="340"/>
                        </a:lnTo>
                        <a:lnTo>
                          <a:pt x="171" y="355"/>
                        </a:lnTo>
                        <a:lnTo>
                          <a:pt x="174" y="371"/>
                        </a:lnTo>
                        <a:lnTo>
                          <a:pt x="182" y="384"/>
                        </a:lnTo>
                        <a:lnTo>
                          <a:pt x="195" y="392"/>
                        </a:lnTo>
                        <a:lnTo>
                          <a:pt x="211" y="396"/>
                        </a:lnTo>
                        <a:lnTo>
                          <a:pt x="226" y="392"/>
                        </a:lnTo>
                        <a:lnTo>
                          <a:pt x="238" y="384"/>
                        </a:lnTo>
                        <a:lnTo>
                          <a:pt x="247" y="371"/>
                        </a:lnTo>
                        <a:lnTo>
                          <a:pt x="249" y="355"/>
                        </a:lnTo>
                        <a:lnTo>
                          <a:pt x="245" y="340"/>
                        </a:lnTo>
                        <a:lnTo>
                          <a:pt x="278" y="332"/>
                        </a:lnTo>
                        <a:lnTo>
                          <a:pt x="309" y="332"/>
                        </a:lnTo>
                        <a:lnTo>
                          <a:pt x="339" y="340"/>
                        </a:lnTo>
                        <a:lnTo>
                          <a:pt x="326" y="319"/>
                        </a:lnTo>
                        <a:lnTo>
                          <a:pt x="318" y="294"/>
                        </a:lnTo>
                        <a:lnTo>
                          <a:pt x="318" y="267"/>
                        </a:lnTo>
                        <a:lnTo>
                          <a:pt x="326" y="242"/>
                        </a:lnTo>
                        <a:lnTo>
                          <a:pt x="339" y="221"/>
                        </a:lnTo>
                        <a:lnTo>
                          <a:pt x="355" y="223"/>
                        </a:lnTo>
                        <a:lnTo>
                          <a:pt x="370" y="221"/>
                        </a:lnTo>
                        <a:lnTo>
                          <a:pt x="383" y="213"/>
                        </a:lnTo>
                        <a:lnTo>
                          <a:pt x="391" y="200"/>
                        </a:lnTo>
                        <a:lnTo>
                          <a:pt x="395" y="185"/>
                        </a:lnTo>
                        <a:lnTo>
                          <a:pt x="391" y="169"/>
                        </a:lnTo>
                        <a:lnTo>
                          <a:pt x="383" y="156"/>
                        </a:lnTo>
                        <a:lnTo>
                          <a:pt x="370" y="148"/>
                        </a:lnTo>
                        <a:lnTo>
                          <a:pt x="355" y="144"/>
                        </a:lnTo>
                        <a:lnTo>
                          <a:pt x="339" y="148"/>
                        </a:lnTo>
                        <a:lnTo>
                          <a:pt x="332" y="117"/>
                        </a:lnTo>
                        <a:lnTo>
                          <a:pt x="332" y="87"/>
                        </a:lnTo>
                        <a:lnTo>
                          <a:pt x="339" y="5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90" name="Freeform 267"/>
                  <p:cNvSpPr>
                    <a:spLocks/>
                  </p:cNvSpPr>
                  <p:nvPr/>
                </p:nvSpPr>
                <p:spPr bwMode="auto">
                  <a:xfrm>
                    <a:off x="3010" y="1751"/>
                    <a:ext cx="558" cy="674"/>
                  </a:xfrm>
                  <a:custGeom>
                    <a:avLst/>
                    <a:gdLst>
                      <a:gd name="T0" fmla="*/ 0 w 1116"/>
                      <a:gd name="T1" fmla="*/ 0 h 1348"/>
                      <a:gd name="T2" fmla="*/ 17 w 1116"/>
                      <a:gd name="T3" fmla="*/ 0 h 1348"/>
                      <a:gd name="T4" fmla="*/ 17 w 1116"/>
                      <a:gd name="T5" fmla="*/ 21 h 1348"/>
                      <a:gd name="T6" fmla="*/ 0 60000 65536"/>
                      <a:gd name="T7" fmla="*/ 0 60000 65536"/>
                      <a:gd name="T8" fmla="*/ 0 60000 65536"/>
                      <a:gd name="T9" fmla="*/ 0 w 1116"/>
                      <a:gd name="T10" fmla="*/ 0 h 1348"/>
                      <a:gd name="T11" fmla="*/ 1116 w 1116"/>
                      <a:gd name="T12" fmla="*/ 1348 h 13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16" h="1348">
                        <a:moveTo>
                          <a:pt x="0" y="0"/>
                        </a:moveTo>
                        <a:lnTo>
                          <a:pt x="1116" y="0"/>
                        </a:lnTo>
                        <a:lnTo>
                          <a:pt x="1116" y="1348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9972" name="Text Box 268"/>
            <p:cNvSpPr txBox="1">
              <a:spLocks noChangeArrowheads="1"/>
            </p:cNvSpPr>
            <p:nvPr/>
          </p:nvSpPr>
          <p:spPr bwMode="auto">
            <a:xfrm>
              <a:off x="1296" y="1200"/>
              <a:ext cx="3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 Much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ssembly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40964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5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40968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9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0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1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2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5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7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8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9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40990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41293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41295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6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7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8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99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0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1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2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3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4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5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6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7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8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9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0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1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2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3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4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5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6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7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18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19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0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1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2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23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24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5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6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7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8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9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0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1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2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3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4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5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6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7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8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9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0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1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2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3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294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40991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41127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41129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0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1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2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3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134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5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6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7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8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9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0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1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2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3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4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5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6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7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8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9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0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1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2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3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4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5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6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7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8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9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0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1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2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3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4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5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6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7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8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9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0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1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2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3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4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5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6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7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8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9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0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1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2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4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5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6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7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8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9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0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1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2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3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4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5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6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7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8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9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0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1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2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3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4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5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6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7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8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9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0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1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2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3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4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5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6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7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8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9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0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1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2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3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4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5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6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7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8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9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0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1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2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3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4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5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6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7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8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9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0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1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2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3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4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5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6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7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8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9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0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1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52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53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4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5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6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7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8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9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60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1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2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3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4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5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66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7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8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9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0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1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2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73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4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5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6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7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8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79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0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1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2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3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4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86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7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8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9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0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1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2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28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40992" name="Group 248"/>
          <p:cNvGrpSpPr>
            <a:grpSpLocks/>
          </p:cNvGrpSpPr>
          <p:nvPr/>
        </p:nvGrpSpPr>
        <p:grpSpPr bwMode="auto">
          <a:xfrm>
            <a:off x="2046288" y="1905000"/>
            <a:ext cx="5649912" cy="2659063"/>
            <a:chOff x="1289" y="1200"/>
            <a:chExt cx="3559" cy="1675"/>
          </a:xfrm>
        </p:grpSpPr>
        <p:grpSp>
          <p:nvGrpSpPr>
            <p:cNvPr id="41107" name="Group 249"/>
            <p:cNvGrpSpPr>
              <a:grpSpLocks/>
            </p:cNvGrpSpPr>
            <p:nvPr/>
          </p:nvGrpSpPr>
          <p:grpSpPr bwMode="auto">
            <a:xfrm>
              <a:off x="1289" y="1768"/>
              <a:ext cx="2213" cy="1107"/>
              <a:chOff x="1289" y="1768"/>
              <a:chExt cx="2213" cy="1107"/>
            </a:xfrm>
          </p:grpSpPr>
          <p:sp>
            <p:nvSpPr>
              <p:cNvPr id="41109" name="Rectangle 250"/>
              <p:cNvSpPr>
                <a:spLocks noChangeArrowheads="1"/>
              </p:cNvSpPr>
              <p:nvPr/>
            </p:nvSpPr>
            <p:spPr bwMode="auto">
              <a:xfrm>
                <a:off x="2081" y="1768"/>
                <a:ext cx="863" cy="79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10" name="Group 251"/>
              <p:cNvGrpSpPr>
                <a:grpSpLocks/>
              </p:cNvGrpSpPr>
              <p:nvPr/>
            </p:nvGrpSpPr>
            <p:grpSpPr bwMode="auto">
              <a:xfrm>
                <a:off x="1289" y="1768"/>
                <a:ext cx="2213" cy="1107"/>
                <a:chOff x="1289" y="1768"/>
                <a:chExt cx="2213" cy="1107"/>
              </a:xfrm>
            </p:grpSpPr>
            <p:sp>
              <p:nvSpPr>
                <p:cNvPr id="41111" name="Freeform 252"/>
                <p:cNvSpPr>
                  <a:spLocks/>
                </p:cNvSpPr>
                <p:nvPr/>
              </p:nvSpPr>
              <p:spPr bwMode="auto">
                <a:xfrm>
                  <a:off x="2944" y="1768"/>
                  <a:ext cx="36" cy="828"/>
                </a:xfrm>
                <a:custGeom>
                  <a:avLst/>
                  <a:gdLst>
                    <a:gd name="T0" fmla="*/ 2 w 70"/>
                    <a:gd name="T1" fmla="*/ 26 h 1655"/>
                    <a:gd name="T2" fmla="*/ 0 w 70"/>
                    <a:gd name="T3" fmla="*/ 25 h 1655"/>
                    <a:gd name="T4" fmla="*/ 0 w 70"/>
                    <a:gd name="T5" fmla="*/ 0 h 1655"/>
                    <a:gd name="T6" fmla="*/ 2 w 70"/>
                    <a:gd name="T7" fmla="*/ 2 h 1655"/>
                    <a:gd name="T8" fmla="*/ 2 w 70"/>
                    <a:gd name="T9" fmla="*/ 26 h 16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655"/>
                    <a:gd name="T17" fmla="*/ 70 w 70"/>
                    <a:gd name="T18" fmla="*/ 1655 h 16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655">
                      <a:moveTo>
                        <a:pt x="70" y="1655"/>
                      </a:moveTo>
                      <a:lnTo>
                        <a:pt x="0" y="1582"/>
                      </a:lnTo>
                      <a:lnTo>
                        <a:pt x="0" y="0"/>
                      </a:lnTo>
                      <a:lnTo>
                        <a:pt x="70" y="73"/>
                      </a:lnTo>
                      <a:lnTo>
                        <a:pt x="70" y="165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112" name="Group 253"/>
                <p:cNvGrpSpPr>
                  <a:grpSpLocks/>
                </p:cNvGrpSpPr>
                <p:nvPr/>
              </p:nvGrpSpPr>
              <p:grpSpPr bwMode="auto">
                <a:xfrm>
                  <a:off x="1289" y="1783"/>
                  <a:ext cx="2213" cy="1092"/>
                  <a:chOff x="1355" y="1369"/>
                  <a:chExt cx="2213" cy="1092"/>
                </a:xfrm>
              </p:grpSpPr>
              <p:sp>
                <p:nvSpPr>
                  <p:cNvPr id="41113" name="Freeform 254"/>
                  <p:cNvSpPr>
                    <a:spLocks/>
                  </p:cNvSpPr>
                  <p:nvPr/>
                </p:nvSpPr>
                <p:spPr bwMode="auto">
                  <a:xfrm>
                    <a:off x="1355" y="1751"/>
                    <a:ext cx="710" cy="710"/>
                  </a:xfrm>
                  <a:custGeom>
                    <a:avLst/>
                    <a:gdLst>
                      <a:gd name="T0" fmla="*/ 0 w 1419"/>
                      <a:gd name="T1" fmla="*/ 22 h 1421"/>
                      <a:gd name="T2" fmla="*/ 0 w 1419"/>
                      <a:gd name="T3" fmla="*/ 0 h 1421"/>
                      <a:gd name="T4" fmla="*/ 23 w 1419"/>
                      <a:gd name="T5" fmla="*/ 0 h 1421"/>
                      <a:gd name="T6" fmla="*/ 0 60000 65536"/>
                      <a:gd name="T7" fmla="*/ 0 60000 65536"/>
                      <a:gd name="T8" fmla="*/ 0 60000 65536"/>
                      <a:gd name="T9" fmla="*/ 0 w 1419"/>
                      <a:gd name="T10" fmla="*/ 0 h 1421"/>
                      <a:gd name="T11" fmla="*/ 1419 w 1419"/>
                      <a:gd name="T12" fmla="*/ 1421 h 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19" h="1421">
                        <a:moveTo>
                          <a:pt x="0" y="1421"/>
                        </a:moveTo>
                        <a:lnTo>
                          <a:pt x="0" y="0"/>
                        </a:lnTo>
                        <a:lnTo>
                          <a:pt x="1419" y="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4" name="Freeform 255"/>
                  <p:cNvSpPr>
                    <a:spLocks/>
                  </p:cNvSpPr>
                  <p:nvPr/>
                </p:nvSpPr>
                <p:spPr bwMode="auto">
                  <a:xfrm>
                    <a:off x="2058" y="1721"/>
                    <a:ext cx="89" cy="59"/>
                  </a:xfrm>
                  <a:custGeom>
                    <a:avLst/>
                    <a:gdLst>
                      <a:gd name="T0" fmla="*/ 0 w 178"/>
                      <a:gd name="T1" fmla="*/ 0 h 119"/>
                      <a:gd name="T2" fmla="*/ 3 w 178"/>
                      <a:gd name="T3" fmla="*/ 0 h 119"/>
                      <a:gd name="T4" fmla="*/ 0 w 178"/>
                      <a:gd name="T5" fmla="*/ 1 h 119"/>
                      <a:gd name="T6" fmla="*/ 0 w 178"/>
                      <a:gd name="T7" fmla="*/ 0 h 11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8"/>
                      <a:gd name="T13" fmla="*/ 0 h 119"/>
                      <a:gd name="T14" fmla="*/ 178 w 178"/>
                      <a:gd name="T15" fmla="*/ 119 h 11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8" h="119">
                        <a:moveTo>
                          <a:pt x="0" y="0"/>
                        </a:moveTo>
                        <a:lnTo>
                          <a:pt x="178" y="59"/>
                        </a:lnTo>
                        <a:lnTo>
                          <a:pt x="0" y="11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5" name="Freeform 256"/>
                  <p:cNvSpPr>
                    <a:spLocks/>
                  </p:cNvSpPr>
                  <p:nvPr/>
                </p:nvSpPr>
                <p:spPr bwMode="auto">
                  <a:xfrm>
                    <a:off x="2147" y="2146"/>
                    <a:ext cx="899" cy="36"/>
                  </a:xfrm>
                  <a:custGeom>
                    <a:avLst/>
                    <a:gdLst>
                      <a:gd name="T0" fmla="*/ 27 w 1797"/>
                      <a:gd name="T1" fmla="*/ 0 h 73"/>
                      <a:gd name="T2" fmla="*/ 0 w 1797"/>
                      <a:gd name="T3" fmla="*/ 0 h 73"/>
                      <a:gd name="T4" fmla="*/ 2 w 1797"/>
                      <a:gd name="T5" fmla="*/ 1 h 73"/>
                      <a:gd name="T6" fmla="*/ 29 w 1797"/>
                      <a:gd name="T7" fmla="*/ 1 h 73"/>
                      <a:gd name="T8" fmla="*/ 27 w 1797"/>
                      <a:gd name="T9" fmla="*/ 0 h 7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97"/>
                      <a:gd name="T16" fmla="*/ 0 h 73"/>
                      <a:gd name="T17" fmla="*/ 1797 w 1797"/>
                      <a:gd name="T18" fmla="*/ 73 h 7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97" h="73">
                        <a:moveTo>
                          <a:pt x="1727" y="0"/>
                        </a:moveTo>
                        <a:lnTo>
                          <a:pt x="0" y="0"/>
                        </a:lnTo>
                        <a:lnTo>
                          <a:pt x="71" y="73"/>
                        </a:lnTo>
                        <a:lnTo>
                          <a:pt x="1797" y="73"/>
                        </a:lnTo>
                        <a:lnTo>
                          <a:pt x="1727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6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2249" y="1369"/>
                    <a:ext cx="659" cy="1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</a:rPr>
                      <a:t>Assembly Model</a:t>
                    </a:r>
                    <a:endParaRPr lang="en-US">
                      <a:latin typeface="Tahoma" pitchFamily="34" charset="0"/>
                    </a:endParaRPr>
                  </a:p>
                </p:txBody>
              </p:sp>
              <p:sp>
                <p:nvSpPr>
                  <p:cNvPr id="41117" name="Freeform 258"/>
                  <p:cNvSpPr>
                    <a:spLocks/>
                  </p:cNvSpPr>
                  <p:nvPr/>
                </p:nvSpPr>
                <p:spPr bwMode="auto">
                  <a:xfrm>
                    <a:off x="2291" y="1535"/>
                    <a:ext cx="157" cy="169"/>
                  </a:xfrm>
                  <a:custGeom>
                    <a:avLst/>
                    <a:gdLst>
                      <a:gd name="T0" fmla="*/ 4 w 315"/>
                      <a:gd name="T1" fmla="*/ 0 h 337"/>
                      <a:gd name="T2" fmla="*/ 0 w 315"/>
                      <a:gd name="T3" fmla="*/ 0 h 337"/>
                      <a:gd name="T4" fmla="*/ 0 w 315"/>
                      <a:gd name="T5" fmla="*/ 5 h 337"/>
                      <a:gd name="T6" fmla="*/ 0 w 315"/>
                      <a:gd name="T7" fmla="*/ 5 h 337"/>
                      <a:gd name="T8" fmla="*/ 0 w 315"/>
                      <a:gd name="T9" fmla="*/ 5 h 337"/>
                      <a:gd name="T10" fmla="*/ 1 w 315"/>
                      <a:gd name="T11" fmla="*/ 5 h 337"/>
                      <a:gd name="T12" fmla="*/ 1 w 315"/>
                      <a:gd name="T13" fmla="*/ 5 h 337"/>
                      <a:gd name="T14" fmla="*/ 1 w 315"/>
                      <a:gd name="T15" fmla="*/ 5 h 337"/>
                      <a:gd name="T16" fmla="*/ 1 w 315"/>
                      <a:gd name="T17" fmla="*/ 5 h 337"/>
                      <a:gd name="T18" fmla="*/ 1 w 315"/>
                      <a:gd name="T19" fmla="*/ 5 h 337"/>
                      <a:gd name="T20" fmla="*/ 1 w 315"/>
                      <a:gd name="T21" fmla="*/ 6 h 337"/>
                      <a:gd name="T22" fmla="*/ 2 w 315"/>
                      <a:gd name="T23" fmla="*/ 6 h 337"/>
                      <a:gd name="T24" fmla="*/ 2 w 315"/>
                      <a:gd name="T25" fmla="*/ 6 h 337"/>
                      <a:gd name="T26" fmla="*/ 2 w 315"/>
                      <a:gd name="T27" fmla="*/ 6 h 337"/>
                      <a:gd name="T28" fmla="*/ 2 w 315"/>
                      <a:gd name="T29" fmla="*/ 6 h 337"/>
                      <a:gd name="T30" fmla="*/ 2 w 315"/>
                      <a:gd name="T31" fmla="*/ 5 h 337"/>
                      <a:gd name="T32" fmla="*/ 2 w 315"/>
                      <a:gd name="T33" fmla="*/ 5 h 337"/>
                      <a:gd name="T34" fmla="*/ 2 w 315"/>
                      <a:gd name="T35" fmla="*/ 5 h 337"/>
                      <a:gd name="T36" fmla="*/ 3 w 315"/>
                      <a:gd name="T37" fmla="*/ 5 h 337"/>
                      <a:gd name="T38" fmla="*/ 3 w 315"/>
                      <a:gd name="T39" fmla="*/ 5 h 337"/>
                      <a:gd name="T40" fmla="*/ 4 w 315"/>
                      <a:gd name="T41" fmla="*/ 5 h 337"/>
                      <a:gd name="T42" fmla="*/ 4 w 315"/>
                      <a:gd name="T43" fmla="*/ 5 h 337"/>
                      <a:gd name="T44" fmla="*/ 4 w 315"/>
                      <a:gd name="T45" fmla="*/ 5 h 337"/>
                      <a:gd name="T46" fmla="*/ 4 w 315"/>
                      <a:gd name="T47" fmla="*/ 5 h 337"/>
                      <a:gd name="T48" fmla="*/ 4 w 315"/>
                      <a:gd name="T49" fmla="*/ 4 h 337"/>
                      <a:gd name="T50" fmla="*/ 4 w 315"/>
                      <a:gd name="T51" fmla="*/ 4 h 337"/>
                      <a:gd name="T52" fmla="*/ 4 w 315"/>
                      <a:gd name="T53" fmla="*/ 3 h 337"/>
                      <a:gd name="T54" fmla="*/ 4 w 315"/>
                      <a:gd name="T55" fmla="*/ 3 h 337"/>
                      <a:gd name="T56" fmla="*/ 4 w 315"/>
                      <a:gd name="T57" fmla="*/ 3 h 337"/>
                      <a:gd name="T58" fmla="*/ 3 w 315"/>
                      <a:gd name="T59" fmla="*/ 3 h 337"/>
                      <a:gd name="T60" fmla="*/ 3 w 315"/>
                      <a:gd name="T61" fmla="*/ 3 h 337"/>
                      <a:gd name="T62" fmla="*/ 3 w 315"/>
                      <a:gd name="T63" fmla="*/ 3 h 337"/>
                      <a:gd name="T64" fmla="*/ 3 w 315"/>
                      <a:gd name="T65" fmla="*/ 2 h 337"/>
                      <a:gd name="T66" fmla="*/ 3 w 315"/>
                      <a:gd name="T67" fmla="*/ 2 h 337"/>
                      <a:gd name="T68" fmla="*/ 4 w 315"/>
                      <a:gd name="T69" fmla="*/ 2 h 337"/>
                      <a:gd name="T70" fmla="*/ 4 w 315"/>
                      <a:gd name="T71" fmla="*/ 2 h 337"/>
                      <a:gd name="T72" fmla="*/ 4 w 315"/>
                      <a:gd name="T73" fmla="*/ 2 h 337"/>
                      <a:gd name="T74" fmla="*/ 4 w 315"/>
                      <a:gd name="T75" fmla="*/ 2 h 337"/>
                      <a:gd name="T76" fmla="*/ 4 w 315"/>
                      <a:gd name="T77" fmla="*/ 2 h 337"/>
                      <a:gd name="T78" fmla="*/ 4 w 315"/>
                      <a:gd name="T79" fmla="*/ 1 h 337"/>
                      <a:gd name="T80" fmla="*/ 4 w 315"/>
                      <a:gd name="T81" fmla="*/ 1 h 337"/>
                      <a:gd name="T82" fmla="*/ 4 w 315"/>
                      <a:gd name="T83" fmla="*/ 0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301" y="0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  <a:lnTo>
                          <a:pt x="21" y="264"/>
                        </a:lnTo>
                        <a:lnTo>
                          <a:pt x="42" y="260"/>
                        </a:lnTo>
                        <a:lnTo>
                          <a:pt x="65" y="262"/>
                        </a:lnTo>
                        <a:lnTo>
                          <a:pt x="88" y="268"/>
                        </a:lnTo>
                        <a:lnTo>
                          <a:pt x="107" y="282"/>
                        </a:lnTo>
                        <a:lnTo>
                          <a:pt x="104" y="297"/>
                        </a:lnTo>
                        <a:lnTo>
                          <a:pt x="107" y="312"/>
                        </a:lnTo>
                        <a:lnTo>
                          <a:pt x="115" y="326"/>
                        </a:lnTo>
                        <a:lnTo>
                          <a:pt x="128" y="333"/>
                        </a:lnTo>
                        <a:lnTo>
                          <a:pt x="144" y="337"/>
                        </a:lnTo>
                        <a:lnTo>
                          <a:pt x="159" y="333"/>
                        </a:lnTo>
                        <a:lnTo>
                          <a:pt x="171" y="326"/>
                        </a:lnTo>
                        <a:lnTo>
                          <a:pt x="180" y="312"/>
                        </a:lnTo>
                        <a:lnTo>
                          <a:pt x="182" y="297"/>
                        </a:lnTo>
                        <a:lnTo>
                          <a:pt x="178" y="282"/>
                        </a:lnTo>
                        <a:lnTo>
                          <a:pt x="205" y="274"/>
                        </a:lnTo>
                        <a:lnTo>
                          <a:pt x="234" y="274"/>
                        </a:lnTo>
                        <a:lnTo>
                          <a:pt x="261" y="278"/>
                        </a:lnTo>
                        <a:lnTo>
                          <a:pt x="288" y="287"/>
                        </a:lnTo>
                        <a:lnTo>
                          <a:pt x="297" y="260"/>
                        </a:lnTo>
                        <a:lnTo>
                          <a:pt x="301" y="234"/>
                        </a:lnTo>
                        <a:lnTo>
                          <a:pt x="299" y="207"/>
                        </a:lnTo>
                        <a:lnTo>
                          <a:pt x="293" y="180"/>
                        </a:lnTo>
                        <a:lnTo>
                          <a:pt x="278" y="182"/>
                        </a:lnTo>
                        <a:lnTo>
                          <a:pt x="263" y="180"/>
                        </a:lnTo>
                        <a:lnTo>
                          <a:pt x="249" y="172"/>
                        </a:lnTo>
                        <a:lnTo>
                          <a:pt x="240" y="159"/>
                        </a:lnTo>
                        <a:lnTo>
                          <a:pt x="238" y="143"/>
                        </a:lnTo>
                        <a:lnTo>
                          <a:pt x="240" y="128"/>
                        </a:lnTo>
                        <a:lnTo>
                          <a:pt x="249" y="115"/>
                        </a:lnTo>
                        <a:lnTo>
                          <a:pt x="263" y="107"/>
                        </a:lnTo>
                        <a:lnTo>
                          <a:pt x="278" y="103"/>
                        </a:lnTo>
                        <a:lnTo>
                          <a:pt x="293" y="107"/>
                        </a:lnTo>
                        <a:lnTo>
                          <a:pt x="305" y="88"/>
                        </a:lnTo>
                        <a:lnTo>
                          <a:pt x="313" y="67"/>
                        </a:lnTo>
                        <a:lnTo>
                          <a:pt x="315" y="44"/>
                        </a:lnTo>
                        <a:lnTo>
                          <a:pt x="311" y="21"/>
                        </a:lnTo>
                        <a:lnTo>
                          <a:pt x="301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8" name="Freeform 259"/>
                  <p:cNvSpPr>
                    <a:spLocks/>
                  </p:cNvSpPr>
                  <p:nvPr/>
                </p:nvSpPr>
                <p:spPr bwMode="auto">
                  <a:xfrm>
                    <a:off x="2291" y="1953"/>
                    <a:ext cx="168" cy="157"/>
                  </a:xfrm>
                  <a:custGeom>
                    <a:avLst/>
                    <a:gdLst>
                      <a:gd name="T0" fmla="*/ 0 w 336"/>
                      <a:gd name="T1" fmla="*/ 1 h 314"/>
                      <a:gd name="T2" fmla="*/ 0 w 336"/>
                      <a:gd name="T3" fmla="*/ 5 h 314"/>
                      <a:gd name="T4" fmla="*/ 5 w 336"/>
                      <a:gd name="T5" fmla="*/ 5 h 314"/>
                      <a:gd name="T6" fmla="*/ 5 w 336"/>
                      <a:gd name="T7" fmla="*/ 5 h 314"/>
                      <a:gd name="T8" fmla="*/ 5 w 336"/>
                      <a:gd name="T9" fmla="*/ 5 h 314"/>
                      <a:gd name="T10" fmla="*/ 5 w 336"/>
                      <a:gd name="T11" fmla="*/ 4 h 314"/>
                      <a:gd name="T12" fmla="*/ 5 w 336"/>
                      <a:gd name="T13" fmla="*/ 3 h 314"/>
                      <a:gd name="T14" fmla="*/ 5 w 336"/>
                      <a:gd name="T15" fmla="*/ 3 h 314"/>
                      <a:gd name="T16" fmla="*/ 5 w 336"/>
                      <a:gd name="T17" fmla="*/ 3 h 314"/>
                      <a:gd name="T18" fmla="*/ 5 w 336"/>
                      <a:gd name="T19" fmla="*/ 3 h 314"/>
                      <a:gd name="T20" fmla="*/ 5 w 336"/>
                      <a:gd name="T21" fmla="*/ 3 h 314"/>
                      <a:gd name="T22" fmla="*/ 5 w 336"/>
                      <a:gd name="T23" fmla="*/ 3 h 314"/>
                      <a:gd name="T24" fmla="*/ 5 w 336"/>
                      <a:gd name="T25" fmla="*/ 2 h 314"/>
                      <a:gd name="T26" fmla="*/ 5 w 336"/>
                      <a:gd name="T27" fmla="*/ 2 h 314"/>
                      <a:gd name="T28" fmla="*/ 5 w 336"/>
                      <a:gd name="T29" fmla="*/ 2 h 314"/>
                      <a:gd name="T30" fmla="*/ 5 w 336"/>
                      <a:gd name="T31" fmla="*/ 2 h 314"/>
                      <a:gd name="T32" fmla="*/ 5 w 336"/>
                      <a:gd name="T33" fmla="*/ 2 h 314"/>
                      <a:gd name="T34" fmla="*/ 5 w 336"/>
                      <a:gd name="T35" fmla="*/ 2 h 314"/>
                      <a:gd name="T36" fmla="*/ 5 w 336"/>
                      <a:gd name="T37" fmla="*/ 1 h 314"/>
                      <a:gd name="T38" fmla="*/ 5 w 336"/>
                      <a:gd name="T39" fmla="*/ 1 h 314"/>
                      <a:gd name="T40" fmla="*/ 5 w 336"/>
                      <a:gd name="T41" fmla="*/ 1 h 314"/>
                      <a:gd name="T42" fmla="*/ 5 w 336"/>
                      <a:gd name="T43" fmla="*/ 1 h 314"/>
                      <a:gd name="T44" fmla="*/ 5 w 336"/>
                      <a:gd name="T45" fmla="*/ 1 h 314"/>
                      <a:gd name="T46" fmla="*/ 5 w 336"/>
                      <a:gd name="T47" fmla="*/ 1 h 314"/>
                      <a:gd name="T48" fmla="*/ 3 w 336"/>
                      <a:gd name="T49" fmla="*/ 1 h 314"/>
                      <a:gd name="T50" fmla="*/ 3 w 336"/>
                      <a:gd name="T51" fmla="*/ 1 h 314"/>
                      <a:gd name="T52" fmla="*/ 3 w 336"/>
                      <a:gd name="T53" fmla="*/ 1 h 314"/>
                      <a:gd name="T54" fmla="*/ 3 w 336"/>
                      <a:gd name="T55" fmla="*/ 1 h 314"/>
                      <a:gd name="T56" fmla="*/ 3 w 336"/>
                      <a:gd name="T57" fmla="*/ 1 h 314"/>
                      <a:gd name="T58" fmla="*/ 3 w 336"/>
                      <a:gd name="T59" fmla="*/ 1 h 314"/>
                      <a:gd name="T60" fmla="*/ 3 w 336"/>
                      <a:gd name="T61" fmla="*/ 1 h 314"/>
                      <a:gd name="T62" fmla="*/ 3 w 336"/>
                      <a:gd name="T63" fmla="*/ 1 h 314"/>
                      <a:gd name="T64" fmla="*/ 2 w 336"/>
                      <a:gd name="T65" fmla="*/ 1 h 314"/>
                      <a:gd name="T66" fmla="*/ 2 w 336"/>
                      <a:gd name="T67" fmla="*/ 1 h 314"/>
                      <a:gd name="T68" fmla="*/ 1 w 336"/>
                      <a:gd name="T69" fmla="*/ 1 h 314"/>
                      <a:gd name="T70" fmla="*/ 1 w 336"/>
                      <a:gd name="T71" fmla="*/ 1 h 314"/>
                      <a:gd name="T72" fmla="*/ 1 w 336"/>
                      <a:gd name="T73" fmla="*/ 1 h 314"/>
                      <a:gd name="T74" fmla="*/ 1 w 336"/>
                      <a:gd name="T75" fmla="*/ 1 h 314"/>
                      <a:gd name="T76" fmla="*/ 1 w 336"/>
                      <a:gd name="T77" fmla="*/ 1 h 314"/>
                      <a:gd name="T78" fmla="*/ 1 w 336"/>
                      <a:gd name="T79" fmla="*/ 0 h 314"/>
                      <a:gd name="T80" fmla="*/ 1 w 336"/>
                      <a:gd name="T81" fmla="*/ 1 h 314"/>
                      <a:gd name="T82" fmla="*/ 0 w 336"/>
                      <a:gd name="T83" fmla="*/ 1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6"/>
                      <a:gd name="T127" fmla="*/ 0 h 314"/>
                      <a:gd name="T128" fmla="*/ 336 w 336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6" h="314">
                        <a:moveTo>
                          <a:pt x="0" y="13"/>
                        </a:moveTo>
                        <a:lnTo>
                          <a:pt x="0" y="314"/>
                        </a:lnTo>
                        <a:lnTo>
                          <a:pt x="272" y="314"/>
                        </a:lnTo>
                        <a:lnTo>
                          <a:pt x="265" y="293"/>
                        </a:lnTo>
                        <a:lnTo>
                          <a:pt x="261" y="270"/>
                        </a:lnTo>
                        <a:lnTo>
                          <a:pt x="263" y="247"/>
                        </a:lnTo>
                        <a:lnTo>
                          <a:pt x="269" y="226"/>
                        </a:lnTo>
                        <a:lnTo>
                          <a:pt x="282" y="207"/>
                        </a:lnTo>
                        <a:lnTo>
                          <a:pt x="297" y="209"/>
                        </a:lnTo>
                        <a:lnTo>
                          <a:pt x="313" y="207"/>
                        </a:lnTo>
                        <a:lnTo>
                          <a:pt x="324" y="199"/>
                        </a:lnTo>
                        <a:lnTo>
                          <a:pt x="334" y="186"/>
                        </a:lnTo>
                        <a:lnTo>
                          <a:pt x="336" y="171"/>
                        </a:lnTo>
                        <a:lnTo>
                          <a:pt x="334" y="155"/>
                        </a:lnTo>
                        <a:lnTo>
                          <a:pt x="324" y="142"/>
                        </a:lnTo>
                        <a:lnTo>
                          <a:pt x="313" y="134"/>
                        </a:lnTo>
                        <a:lnTo>
                          <a:pt x="297" y="130"/>
                        </a:lnTo>
                        <a:lnTo>
                          <a:pt x="282" y="134"/>
                        </a:lnTo>
                        <a:lnTo>
                          <a:pt x="274" y="107"/>
                        </a:lnTo>
                        <a:lnTo>
                          <a:pt x="274" y="80"/>
                        </a:lnTo>
                        <a:lnTo>
                          <a:pt x="278" y="52"/>
                        </a:lnTo>
                        <a:lnTo>
                          <a:pt x="288" y="27"/>
                        </a:lnTo>
                        <a:lnTo>
                          <a:pt x="261" y="17"/>
                        </a:lnTo>
                        <a:lnTo>
                          <a:pt x="234" y="13"/>
                        </a:lnTo>
                        <a:lnTo>
                          <a:pt x="205" y="13"/>
                        </a:lnTo>
                        <a:lnTo>
                          <a:pt x="178" y="21"/>
                        </a:lnTo>
                        <a:lnTo>
                          <a:pt x="182" y="36"/>
                        </a:lnTo>
                        <a:lnTo>
                          <a:pt x="180" y="52"/>
                        </a:lnTo>
                        <a:lnTo>
                          <a:pt x="171" y="65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5"/>
                        </a:lnTo>
                        <a:lnTo>
                          <a:pt x="107" y="52"/>
                        </a:lnTo>
                        <a:lnTo>
                          <a:pt x="104" y="36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9" name="Freeform 260"/>
                  <p:cNvSpPr>
                    <a:spLocks/>
                  </p:cNvSpPr>
                  <p:nvPr/>
                </p:nvSpPr>
                <p:spPr bwMode="auto">
                  <a:xfrm>
                    <a:off x="2709" y="1941"/>
                    <a:ext cx="157" cy="169"/>
                  </a:xfrm>
                  <a:custGeom>
                    <a:avLst/>
                    <a:gdLst>
                      <a:gd name="T0" fmla="*/ 0 w 315"/>
                      <a:gd name="T1" fmla="*/ 6 h 337"/>
                      <a:gd name="T2" fmla="*/ 4 w 315"/>
                      <a:gd name="T3" fmla="*/ 6 h 337"/>
                      <a:gd name="T4" fmla="*/ 4 w 315"/>
                      <a:gd name="T5" fmla="*/ 1 h 337"/>
                      <a:gd name="T6" fmla="*/ 4 w 315"/>
                      <a:gd name="T7" fmla="*/ 2 h 337"/>
                      <a:gd name="T8" fmla="*/ 4 w 315"/>
                      <a:gd name="T9" fmla="*/ 2 h 337"/>
                      <a:gd name="T10" fmla="*/ 3 w 315"/>
                      <a:gd name="T11" fmla="*/ 2 h 337"/>
                      <a:gd name="T12" fmla="*/ 3 w 315"/>
                      <a:gd name="T13" fmla="*/ 2 h 337"/>
                      <a:gd name="T14" fmla="*/ 3 w 315"/>
                      <a:gd name="T15" fmla="*/ 1 h 337"/>
                      <a:gd name="T16" fmla="*/ 3 w 315"/>
                      <a:gd name="T17" fmla="*/ 1 h 337"/>
                      <a:gd name="T18" fmla="*/ 3 w 315"/>
                      <a:gd name="T19" fmla="*/ 1 h 337"/>
                      <a:gd name="T20" fmla="*/ 3 w 315"/>
                      <a:gd name="T21" fmla="*/ 1 h 337"/>
                      <a:gd name="T22" fmla="*/ 2 w 315"/>
                      <a:gd name="T23" fmla="*/ 1 h 337"/>
                      <a:gd name="T24" fmla="*/ 2 w 315"/>
                      <a:gd name="T25" fmla="*/ 0 h 337"/>
                      <a:gd name="T26" fmla="*/ 2 w 315"/>
                      <a:gd name="T27" fmla="*/ 1 h 337"/>
                      <a:gd name="T28" fmla="*/ 2 w 315"/>
                      <a:gd name="T29" fmla="*/ 1 h 337"/>
                      <a:gd name="T30" fmla="*/ 2 w 315"/>
                      <a:gd name="T31" fmla="*/ 1 h 337"/>
                      <a:gd name="T32" fmla="*/ 2 w 315"/>
                      <a:gd name="T33" fmla="*/ 1 h 337"/>
                      <a:gd name="T34" fmla="*/ 2 w 315"/>
                      <a:gd name="T35" fmla="*/ 1 h 337"/>
                      <a:gd name="T36" fmla="*/ 1 w 315"/>
                      <a:gd name="T37" fmla="*/ 1 h 337"/>
                      <a:gd name="T38" fmla="*/ 1 w 315"/>
                      <a:gd name="T39" fmla="*/ 1 h 337"/>
                      <a:gd name="T40" fmla="*/ 0 w 315"/>
                      <a:gd name="T41" fmla="*/ 1 h 337"/>
                      <a:gd name="T42" fmla="*/ 0 w 315"/>
                      <a:gd name="T43" fmla="*/ 1 h 337"/>
                      <a:gd name="T44" fmla="*/ 0 w 315"/>
                      <a:gd name="T45" fmla="*/ 1 h 337"/>
                      <a:gd name="T46" fmla="*/ 0 w 315"/>
                      <a:gd name="T47" fmla="*/ 2 h 337"/>
                      <a:gd name="T48" fmla="*/ 0 w 315"/>
                      <a:gd name="T49" fmla="*/ 2 h 337"/>
                      <a:gd name="T50" fmla="*/ 0 w 315"/>
                      <a:gd name="T51" fmla="*/ 3 h 337"/>
                      <a:gd name="T52" fmla="*/ 0 w 315"/>
                      <a:gd name="T53" fmla="*/ 3 h 337"/>
                      <a:gd name="T54" fmla="*/ 0 w 315"/>
                      <a:gd name="T55" fmla="*/ 3 h 337"/>
                      <a:gd name="T56" fmla="*/ 0 w 315"/>
                      <a:gd name="T57" fmla="*/ 3 h 337"/>
                      <a:gd name="T58" fmla="*/ 1 w 315"/>
                      <a:gd name="T59" fmla="*/ 3 h 337"/>
                      <a:gd name="T60" fmla="*/ 1 w 315"/>
                      <a:gd name="T61" fmla="*/ 3 h 337"/>
                      <a:gd name="T62" fmla="*/ 1 w 315"/>
                      <a:gd name="T63" fmla="*/ 4 h 337"/>
                      <a:gd name="T64" fmla="*/ 1 w 315"/>
                      <a:gd name="T65" fmla="*/ 4 h 337"/>
                      <a:gd name="T66" fmla="*/ 1 w 315"/>
                      <a:gd name="T67" fmla="*/ 4 h 337"/>
                      <a:gd name="T68" fmla="*/ 0 w 315"/>
                      <a:gd name="T69" fmla="*/ 4 h 337"/>
                      <a:gd name="T70" fmla="*/ 0 w 315"/>
                      <a:gd name="T71" fmla="*/ 4 h 337"/>
                      <a:gd name="T72" fmla="*/ 0 w 315"/>
                      <a:gd name="T73" fmla="*/ 4 h 337"/>
                      <a:gd name="T74" fmla="*/ 0 w 315"/>
                      <a:gd name="T75" fmla="*/ 4 h 337"/>
                      <a:gd name="T76" fmla="*/ 0 w 315"/>
                      <a:gd name="T77" fmla="*/ 5 h 337"/>
                      <a:gd name="T78" fmla="*/ 0 w 315"/>
                      <a:gd name="T79" fmla="*/ 5 h 337"/>
                      <a:gd name="T80" fmla="*/ 0 w 315"/>
                      <a:gd name="T81" fmla="*/ 5 h 337"/>
                      <a:gd name="T82" fmla="*/ 0 w 315"/>
                      <a:gd name="T83" fmla="*/ 6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12" y="337"/>
                        </a:moveTo>
                        <a:lnTo>
                          <a:pt x="315" y="337"/>
                        </a:lnTo>
                        <a:lnTo>
                          <a:pt x="315" y="63"/>
                        </a:lnTo>
                        <a:lnTo>
                          <a:pt x="294" y="73"/>
                        </a:lnTo>
                        <a:lnTo>
                          <a:pt x="271" y="77"/>
                        </a:lnTo>
                        <a:lnTo>
                          <a:pt x="248" y="75"/>
                        </a:lnTo>
                        <a:lnTo>
                          <a:pt x="227" y="67"/>
                        </a:lnTo>
                        <a:lnTo>
                          <a:pt x="205" y="55"/>
                        </a:lnTo>
                        <a:lnTo>
                          <a:pt x="209" y="40"/>
                        </a:lnTo>
                        <a:lnTo>
                          <a:pt x="207" y="25"/>
                        </a:lnTo>
                        <a:lnTo>
                          <a:pt x="198" y="11"/>
                        </a:lnTo>
                        <a:lnTo>
                          <a:pt x="186" y="4"/>
                        </a:lnTo>
                        <a:lnTo>
                          <a:pt x="171" y="0"/>
                        </a:lnTo>
                        <a:lnTo>
                          <a:pt x="156" y="4"/>
                        </a:lnTo>
                        <a:lnTo>
                          <a:pt x="142" y="11"/>
                        </a:lnTo>
                        <a:lnTo>
                          <a:pt x="135" y="25"/>
                        </a:lnTo>
                        <a:lnTo>
                          <a:pt x="131" y="40"/>
                        </a:lnTo>
                        <a:lnTo>
                          <a:pt x="135" y="55"/>
                        </a:lnTo>
                        <a:lnTo>
                          <a:pt x="108" y="61"/>
                        </a:lnTo>
                        <a:lnTo>
                          <a:pt x="81" y="63"/>
                        </a:lnTo>
                        <a:lnTo>
                          <a:pt x="52" y="59"/>
                        </a:lnTo>
                        <a:lnTo>
                          <a:pt x="27" y="50"/>
                        </a:lnTo>
                        <a:lnTo>
                          <a:pt x="18" y="75"/>
                        </a:lnTo>
                        <a:lnTo>
                          <a:pt x="14" y="103"/>
                        </a:lnTo>
                        <a:lnTo>
                          <a:pt x="14" y="130"/>
                        </a:lnTo>
                        <a:lnTo>
                          <a:pt x="21" y="157"/>
                        </a:lnTo>
                        <a:lnTo>
                          <a:pt x="37" y="153"/>
                        </a:lnTo>
                        <a:lnTo>
                          <a:pt x="52" y="157"/>
                        </a:lnTo>
                        <a:lnTo>
                          <a:pt x="64" y="165"/>
                        </a:lnTo>
                        <a:lnTo>
                          <a:pt x="73" y="178"/>
                        </a:lnTo>
                        <a:lnTo>
                          <a:pt x="77" y="194"/>
                        </a:lnTo>
                        <a:lnTo>
                          <a:pt x="73" y="209"/>
                        </a:lnTo>
                        <a:lnTo>
                          <a:pt x="64" y="222"/>
                        </a:lnTo>
                        <a:lnTo>
                          <a:pt x="52" y="230"/>
                        </a:lnTo>
                        <a:lnTo>
                          <a:pt x="37" y="232"/>
                        </a:lnTo>
                        <a:lnTo>
                          <a:pt x="21" y="230"/>
                        </a:lnTo>
                        <a:lnTo>
                          <a:pt x="8" y="249"/>
                        </a:lnTo>
                        <a:lnTo>
                          <a:pt x="2" y="270"/>
                        </a:lnTo>
                        <a:lnTo>
                          <a:pt x="0" y="293"/>
                        </a:lnTo>
                        <a:lnTo>
                          <a:pt x="4" y="316"/>
                        </a:lnTo>
                        <a:lnTo>
                          <a:pt x="12" y="337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0" name="Freeform 261"/>
                  <p:cNvSpPr>
                    <a:spLocks/>
                  </p:cNvSpPr>
                  <p:nvPr/>
                </p:nvSpPr>
                <p:spPr bwMode="auto">
                  <a:xfrm>
                    <a:off x="2698" y="1535"/>
                    <a:ext cx="168" cy="157"/>
                  </a:xfrm>
                  <a:custGeom>
                    <a:avLst/>
                    <a:gdLst>
                      <a:gd name="T0" fmla="*/ 5 w 338"/>
                      <a:gd name="T1" fmla="*/ 5 h 314"/>
                      <a:gd name="T2" fmla="*/ 5 w 338"/>
                      <a:gd name="T3" fmla="*/ 0 h 314"/>
                      <a:gd name="T4" fmla="*/ 1 w 338"/>
                      <a:gd name="T5" fmla="*/ 0 h 314"/>
                      <a:gd name="T6" fmla="*/ 1 w 338"/>
                      <a:gd name="T7" fmla="*/ 1 h 314"/>
                      <a:gd name="T8" fmla="*/ 1 w 338"/>
                      <a:gd name="T9" fmla="*/ 1 h 314"/>
                      <a:gd name="T10" fmla="*/ 1 w 338"/>
                      <a:gd name="T11" fmla="*/ 1 h 314"/>
                      <a:gd name="T12" fmla="*/ 1 w 338"/>
                      <a:gd name="T13" fmla="*/ 1 h 314"/>
                      <a:gd name="T14" fmla="*/ 0 w 338"/>
                      <a:gd name="T15" fmla="*/ 1 h 314"/>
                      <a:gd name="T16" fmla="*/ 0 w 338"/>
                      <a:gd name="T17" fmla="*/ 1 h 314"/>
                      <a:gd name="T18" fmla="*/ 0 w 338"/>
                      <a:gd name="T19" fmla="*/ 1 h 314"/>
                      <a:gd name="T20" fmla="*/ 0 w 338"/>
                      <a:gd name="T21" fmla="*/ 2 h 314"/>
                      <a:gd name="T22" fmla="*/ 0 w 338"/>
                      <a:gd name="T23" fmla="*/ 2 h 314"/>
                      <a:gd name="T24" fmla="*/ 0 w 338"/>
                      <a:gd name="T25" fmla="*/ 2 h 314"/>
                      <a:gd name="T26" fmla="*/ 0 w 338"/>
                      <a:gd name="T27" fmla="*/ 2 h 314"/>
                      <a:gd name="T28" fmla="*/ 0 w 338"/>
                      <a:gd name="T29" fmla="*/ 2 h 314"/>
                      <a:gd name="T30" fmla="*/ 0 w 338"/>
                      <a:gd name="T31" fmla="*/ 3 h 314"/>
                      <a:gd name="T32" fmla="*/ 0 w 338"/>
                      <a:gd name="T33" fmla="*/ 3 h 314"/>
                      <a:gd name="T34" fmla="*/ 0 w 338"/>
                      <a:gd name="T35" fmla="*/ 3 h 314"/>
                      <a:gd name="T36" fmla="*/ 0 w 338"/>
                      <a:gd name="T37" fmla="*/ 3 h 314"/>
                      <a:gd name="T38" fmla="*/ 1 w 338"/>
                      <a:gd name="T39" fmla="*/ 3 h 314"/>
                      <a:gd name="T40" fmla="*/ 0 w 338"/>
                      <a:gd name="T41" fmla="*/ 5 h 314"/>
                      <a:gd name="T42" fmla="*/ 0 w 338"/>
                      <a:gd name="T43" fmla="*/ 5 h 314"/>
                      <a:gd name="T44" fmla="*/ 0 w 338"/>
                      <a:gd name="T45" fmla="*/ 5 h 314"/>
                      <a:gd name="T46" fmla="*/ 1 w 338"/>
                      <a:gd name="T47" fmla="*/ 5 h 314"/>
                      <a:gd name="T48" fmla="*/ 1 w 338"/>
                      <a:gd name="T49" fmla="*/ 5 h 314"/>
                      <a:gd name="T50" fmla="*/ 2 w 338"/>
                      <a:gd name="T51" fmla="*/ 5 h 314"/>
                      <a:gd name="T52" fmla="*/ 2 w 338"/>
                      <a:gd name="T53" fmla="*/ 5 h 314"/>
                      <a:gd name="T54" fmla="*/ 2 w 338"/>
                      <a:gd name="T55" fmla="*/ 5 h 314"/>
                      <a:gd name="T56" fmla="*/ 2 w 338"/>
                      <a:gd name="T57" fmla="*/ 5 h 314"/>
                      <a:gd name="T58" fmla="*/ 2 w 338"/>
                      <a:gd name="T59" fmla="*/ 4 h 314"/>
                      <a:gd name="T60" fmla="*/ 2 w 338"/>
                      <a:gd name="T61" fmla="*/ 3 h 314"/>
                      <a:gd name="T62" fmla="*/ 3 w 338"/>
                      <a:gd name="T63" fmla="*/ 3 h 314"/>
                      <a:gd name="T64" fmla="*/ 3 w 338"/>
                      <a:gd name="T65" fmla="*/ 3 h 314"/>
                      <a:gd name="T66" fmla="*/ 3 w 338"/>
                      <a:gd name="T67" fmla="*/ 4 h 314"/>
                      <a:gd name="T68" fmla="*/ 3 w 338"/>
                      <a:gd name="T69" fmla="*/ 5 h 314"/>
                      <a:gd name="T70" fmla="*/ 3 w 338"/>
                      <a:gd name="T71" fmla="*/ 5 h 314"/>
                      <a:gd name="T72" fmla="*/ 3 w 338"/>
                      <a:gd name="T73" fmla="*/ 5 h 314"/>
                      <a:gd name="T74" fmla="*/ 3 w 338"/>
                      <a:gd name="T75" fmla="*/ 5 h 314"/>
                      <a:gd name="T76" fmla="*/ 4 w 338"/>
                      <a:gd name="T77" fmla="*/ 5 h 314"/>
                      <a:gd name="T78" fmla="*/ 4 w 338"/>
                      <a:gd name="T79" fmla="*/ 5 h 314"/>
                      <a:gd name="T80" fmla="*/ 4 w 338"/>
                      <a:gd name="T81" fmla="*/ 5 h 314"/>
                      <a:gd name="T82" fmla="*/ 5 w 338"/>
                      <a:gd name="T83" fmla="*/ 5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8"/>
                      <a:gd name="T127" fmla="*/ 0 h 314"/>
                      <a:gd name="T128" fmla="*/ 338 w 338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8" h="314">
                        <a:moveTo>
                          <a:pt x="338" y="301"/>
                        </a:moveTo>
                        <a:lnTo>
                          <a:pt x="338" y="0"/>
                        </a:lnTo>
                        <a:lnTo>
                          <a:pt x="64" y="0"/>
                        </a:lnTo>
                        <a:lnTo>
                          <a:pt x="73" y="21"/>
                        </a:lnTo>
                        <a:lnTo>
                          <a:pt x="77" y="44"/>
                        </a:lnTo>
                        <a:lnTo>
                          <a:pt x="75" y="67"/>
                        </a:lnTo>
                        <a:lnTo>
                          <a:pt x="67" y="88"/>
                        </a:lnTo>
                        <a:lnTo>
                          <a:pt x="56" y="107"/>
                        </a:lnTo>
                        <a:lnTo>
                          <a:pt x="41" y="103"/>
                        </a:lnTo>
                        <a:lnTo>
                          <a:pt x="25" y="107"/>
                        </a:lnTo>
                        <a:lnTo>
                          <a:pt x="12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2" y="172"/>
                        </a:lnTo>
                        <a:lnTo>
                          <a:pt x="25" y="180"/>
                        </a:lnTo>
                        <a:lnTo>
                          <a:pt x="41" y="182"/>
                        </a:lnTo>
                        <a:lnTo>
                          <a:pt x="56" y="180"/>
                        </a:lnTo>
                        <a:lnTo>
                          <a:pt x="62" y="207"/>
                        </a:lnTo>
                        <a:lnTo>
                          <a:pt x="64" y="234"/>
                        </a:lnTo>
                        <a:lnTo>
                          <a:pt x="60" y="260"/>
                        </a:lnTo>
                        <a:lnTo>
                          <a:pt x="50" y="287"/>
                        </a:lnTo>
                        <a:lnTo>
                          <a:pt x="75" y="297"/>
                        </a:lnTo>
                        <a:lnTo>
                          <a:pt x="104" y="301"/>
                        </a:lnTo>
                        <a:lnTo>
                          <a:pt x="131" y="299"/>
                        </a:lnTo>
                        <a:lnTo>
                          <a:pt x="158" y="293"/>
                        </a:lnTo>
                        <a:lnTo>
                          <a:pt x="154" y="278"/>
                        </a:lnTo>
                        <a:lnTo>
                          <a:pt x="158" y="262"/>
                        </a:lnTo>
                        <a:lnTo>
                          <a:pt x="165" y="249"/>
                        </a:lnTo>
                        <a:lnTo>
                          <a:pt x="179" y="241"/>
                        </a:lnTo>
                        <a:lnTo>
                          <a:pt x="194" y="237"/>
                        </a:lnTo>
                        <a:lnTo>
                          <a:pt x="209" y="241"/>
                        </a:lnTo>
                        <a:lnTo>
                          <a:pt x="221" y="249"/>
                        </a:lnTo>
                        <a:lnTo>
                          <a:pt x="230" y="262"/>
                        </a:lnTo>
                        <a:lnTo>
                          <a:pt x="232" y="278"/>
                        </a:lnTo>
                        <a:lnTo>
                          <a:pt x="228" y="293"/>
                        </a:lnTo>
                        <a:lnTo>
                          <a:pt x="250" y="305"/>
                        </a:lnTo>
                        <a:lnTo>
                          <a:pt x="271" y="312"/>
                        </a:lnTo>
                        <a:lnTo>
                          <a:pt x="294" y="314"/>
                        </a:lnTo>
                        <a:lnTo>
                          <a:pt x="317" y="310"/>
                        </a:lnTo>
                        <a:lnTo>
                          <a:pt x="338" y="30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1" name="Freeform 262"/>
                  <p:cNvSpPr>
                    <a:spLocks/>
                  </p:cNvSpPr>
                  <p:nvPr/>
                </p:nvSpPr>
                <p:spPr bwMode="auto">
                  <a:xfrm>
                    <a:off x="2482" y="1535"/>
                    <a:ext cx="182" cy="154"/>
                  </a:xfrm>
                  <a:custGeom>
                    <a:avLst/>
                    <a:gdLst>
                      <a:gd name="T0" fmla="*/ 1 w 364"/>
                      <a:gd name="T1" fmla="*/ 5 h 308"/>
                      <a:gd name="T2" fmla="*/ 1 w 364"/>
                      <a:gd name="T3" fmla="*/ 5 h 308"/>
                      <a:gd name="T4" fmla="*/ 1 w 364"/>
                      <a:gd name="T5" fmla="*/ 5 h 308"/>
                      <a:gd name="T6" fmla="*/ 3 w 364"/>
                      <a:gd name="T7" fmla="*/ 5 h 308"/>
                      <a:gd name="T8" fmla="*/ 3 w 364"/>
                      <a:gd name="T9" fmla="*/ 5 h 308"/>
                      <a:gd name="T10" fmla="*/ 3 w 364"/>
                      <a:gd name="T11" fmla="*/ 5 h 308"/>
                      <a:gd name="T12" fmla="*/ 3 w 364"/>
                      <a:gd name="T13" fmla="*/ 4 h 308"/>
                      <a:gd name="T14" fmla="*/ 3 w 364"/>
                      <a:gd name="T15" fmla="*/ 3 h 308"/>
                      <a:gd name="T16" fmla="*/ 3 w 364"/>
                      <a:gd name="T17" fmla="*/ 3 h 308"/>
                      <a:gd name="T18" fmla="*/ 3 w 364"/>
                      <a:gd name="T19" fmla="*/ 3 h 308"/>
                      <a:gd name="T20" fmla="*/ 3 w 364"/>
                      <a:gd name="T21" fmla="*/ 4 h 308"/>
                      <a:gd name="T22" fmla="*/ 3 w 364"/>
                      <a:gd name="T23" fmla="*/ 5 h 308"/>
                      <a:gd name="T24" fmla="*/ 3 w 364"/>
                      <a:gd name="T25" fmla="*/ 5 h 308"/>
                      <a:gd name="T26" fmla="*/ 3 w 364"/>
                      <a:gd name="T27" fmla="*/ 5 h 308"/>
                      <a:gd name="T28" fmla="*/ 3 w 364"/>
                      <a:gd name="T29" fmla="*/ 5 h 308"/>
                      <a:gd name="T30" fmla="*/ 5 w 364"/>
                      <a:gd name="T31" fmla="*/ 5 h 308"/>
                      <a:gd name="T32" fmla="*/ 5 w 364"/>
                      <a:gd name="T33" fmla="*/ 5 h 308"/>
                      <a:gd name="T34" fmla="*/ 5 w 364"/>
                      <a:gd name="T35" fmla="*/ 5 h 308"/>
                      <a:gd name="T36" fmla="*/ 6 w 364"/>
                      <a:gd name="T37" fmla="*/ 5 h 308"/>
                      <a:gd name="T38" fmla="*/ 6 w 364"/>
                      <a:gd name="T39" fmla="*/ 5 h 308"/>
                      <a:gd name="T40" fmla="*/ 6 w 364"/>
                      <a:gd name="T41" fmla="*/ 3 h 308"/>
                      <a:gd name="T42" fmla="*/ 6 w 364"/>
                      <a:gd name="T43" fmla="*/ 3 h 308"/>
                      <a:gd name="T44" fmla="*/ 6 w 364"/>
                      <a:gd name="T45" fmla="*/ 3 h 308"/>
                      <a:gd name="T46" fmla="*/ 6 w 364"/>
                      <a:gd name="T47" fmla="*/ 3 h 308"/>
                      <a:gd name="T48" fmla="*/ 5 w 364"/>
                      <a:gd name="T49" fmla="*/ 3 h 308"/>
                      <a:gd name="T50" fmla="*/ 5 w 364"/>
                      <a:gd name="T51" fmla="*/ 2 h 308"/>
                      <a:gd name="T52" fmla="*/ 5 w 364"/>
                      <a:gd name="T53" fmla="*/ 2 h 308"/>
                      <a:gd name="T54" fmla="*/ 5 w 364"/>
                      <a:gd name="T55" fmla="*/ 2 h 308"/>
                      <a:gd name="T56" fmla="*/ 5 w 364"/>
                      <a:gd name="T57" fmla="*/ 2 h 308"/>
                      <a:gd name="T58" fmla="*/ 5 w 364"/>
                      <a:gd name="T59" fmla="*/ 2 h 308"/>
                      <a:gd name="T60" fmla="*/ 5 w 364"/>
                      <a:gd name="T61" fmla="*/ 1 h 308"/>
                      <a:gd name="T62" fmla="*/ 6 w 364"/>
                      <a:gd name="T63" fmla="*/ 1 h 308"/>
                      <a:gd name="T64" fmla="*/ 6 w 364"/>
                      <a:gd name="T65" fmla="*/ 1 h 308"/>
                      <a:gd name="T66" fmla="*/ 6 w 364"/>
                      <a:gd name="T67" fmla="*/ 1 h 308"/>
                      <a:gd name="T68" fmla="*/ 6 w 364"/>
                      <a:gd name="T69" fmla="*/ 1 h 308"/>
                      <a:gd name="T70" fmla="*/ 6 w 364"/>
                      <a:gd name="T71" fmla="*/ 1 h 308"/>
                      <a:gd name="T72" fmla="*/ 6 w 364"/>
                      <a:gd name="T73" fmla="*/ 1 h 308"/>
                      <a:gd name="T74" fmla="*/ 6 w 364"/>
                      <a:gd name="T75" fmla="*/ 0 h 308"/>
                      <a:gd name="T76" fmla="*/ 1 w 364"/>
                      <a:gd name="T77" fmla="*/ 0 h 308"/>
                      <a:gd name="T78" fmla="*/ 1 w 364"/>
                      <a:gd name="T79" fmla="*/ 1 h 308"/>
                      <a:gd name="T80" fmla="*/ 1 w 364"/>
                      <a:gd name="T81" fmla="*/ 1 h 308"/>
                      <a:gd name="T82" fmla="*/ 1 w 364"/>
                      <a:gd name="T83" fmla="*/ 1 h 308"/>
                      <a:gd name="T84" fmla="*/ 1 w 364"/>
                      <a:gd name="T85" fmla="*/ 1 h 308"/>
                      <a:gd name="T86" fmla="*/ 1 w 364"/>
                      <a:gd name="T87" fmla="*/ 1 h 308"/>
                      <a:gd name="T88" fmla="*/ 1 w 364"/>
                      <a:gd name="T89" fmla="*/ 1 h 308"/>
                      <a:gd name="T90" fmla="*/ 1 w 364"/>
                      <a:gd name="T91" fmla="*/ 1 h 308"/>
                      <a:gd name="T92" fmla="*/ 1 w 364"/>
                      <a:gd name="T93" fmla="*/ 2 h 308"/>
                      <a:gd name="T94" fmla="*/ 1 w 364"/>
                      <a:gd name="T95" fmla="*/ 2 h 308"/>
                      <a:gd name="T96" fmla="*/ 0 w 364"/>
                      <a:gd name="T97" fmla="*/ 2 h 308"/>
                      <a:gd name="T98" fmla="*/ 1 w 364"/>
                      <a:gd name="T99" fmla="*/ 2 h 308"/>
                      <a:gd name="T100" fmla="*/ 1 w 364"/>
                      <a:gd name="T101" fmla="*/ 2 h 308"/>
                      <a:gd name="T102" fmla="*/ 1 w 364"/>
                      <a:gd name="T103" fmla="*/ 3 h 308"/>
                      <a:gd name="T104" fmla="*/ 1 w 364"/>
                      <a:gd name="T105" fmla="*/ 3 h 308"/>
                      <a:gd name="T106" fmla="*/ 1 w 364"/>
                      <a:gd name="T107" fmla="*/ 3 h 308"/>
                      <a:gd name="T108" fmla="*/ 1 w 364"/>
                      <a:gd name="T109" fmla="*/ 3 h 308"/>
                      <a:gd name="T110" fmla="*/ 1 w 364"/>
                      <a:gd name="T111" fmla="*/ 3 h 308"/>
                      <a:gd name="T112" fmla="*/ 1 w 364"/>
                      <a:gd name="T113" fmla="*/ 5 h 308"/>
                      <a:gd name="T114" fmla="*/ 1 w 364"/>
                      <a:gd name="T115" fmla="*/ 5 h 308"/>
                      <a:gd name="T116" fmla="*/ 1 w 364"/>
                      <a:gd name="T117" fmla="*/ 5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50" y="287"/>
                        </a:moveTo>
                        <a:lnTo>
                          <a:pt x="80" y="295"/>
                        </a:lnTo>
                        <a:lnTo>
                          <a:pt x="113" y="295"/>
                        </a:lnTo>
                        <a:lnTo>
                          <a:pt x="144" y="289"/>
                        </a:lnTo>
                        <a:lnTo>
                          <a:pt x="140" y="274"/>
                        </a:lnTo>
                        <a:lnTo>
                          <a:pt x="144" y="259"/>
                        </a:lnTo>
                        <a:lnTo>
                          <a:pt x="151" y="245"/>
                        </a:lnTo>
                        <a:lnTo>
                          <a:pt x="165" y="235"/>
                        </a:lnTo>
                        <a:lnTo>
                          <a:pt x="180" y="234"/>
                        </a:lnTo>
                        <a:lnTo>
                          <a:pt x="195" y="235"/>
                        </a:lnTo>
                        <a:lnTo>
                          <a:pt x="207" y="245"/>
                        </a:lnTo>
                        <a:lnTo>
                          <a:pt x="216" y="259"/>
                        </a:lnTo>
                        <a:lnTo>
                          <a:pt x="218" y="274"/>
                        </a:lnTo>
                        <a:lnTo>
                          <a:pt x="214" y="289"/>
                        </a:lnTo>
                        <a:lnTo>
                          <a:pt x="238" y="303"/>
                        </a:lnTo>
                        <a:lnTo>
                          <a:pt x="264" y="308"/>
                        </a:lnTo>
                        <a:lnTo>
                          <a:pt x="289" y="308"/>
                        </a:lnTo>
                        <a:lnTo>
                          <a:pt x="314" y="301"/>
                        </a:lnTo>
                        <a:lnTo>
                          <a:pt x="337" y="285"/>
                        </a:lnTo>
                        <a:lnTo>
                          <a:pt x="347" y="260"/>
                        </a:lnTo>
                        <a:lnTo>
                          <a:pt x="351" y="234"/>
                        </a:lnTo>
                        <a:lnTo>
                          <a:pt x="349" y="205"/>
                        </a:lnTo>
                        <a:lnTo>
                          <a:pt x="343" y="180"/>
                        </a:lnTo>
                        <a:lnTo>
                          <a:pt x="328" y="182"/>
                        </a:lnTo>
                        <a:lnTo>
                          <a:pt x="312" y="180"/>
                        </a:lnTo>
                        <a:lnTo>
                          <a:pt x="299" y="170"/>
                        </a:lnTo>
                        <a:lnTo>
                          <a:pt x="291" y="159"/>
                        </a:lnTo>
                        <a:lnTo>
                          <a:pt x="287" y="143"/>
                        </a:lnTo>
                        <a:lnTo>
                          <a:pt x="291" y="128"/>
                        </a:lnTo>
                        <a:lnTo>
                          <a:pt x="299" y="115"/>
                        </a:lnTo>
                        <a:lnTo>
                          <a:pt x="312" y="107"/>
                        </a:lnTo>
                        <a:lnTo>
                          <a:pt x="328" y="103"/>
                        </a:lnTo>
                        <a:lnTo>
                          <a:pt x="343" y="107"/>
                        </a:lnTo>
                        <a:lnTo>
                          <a:pt x="355" y="88"/>
                        </a:lnTo>
                        <a:lnTo>
                          <a:pt x="362" y="65"/>
                        </a:lnTo>
                        <a:lnTo>
                          <a:pt x="364" y="44"/>
                        </a:lnTo>
                        <a:lnTo>
                          <a:pt x="360" y="21"/>
                        </a:lnTo>
                        <a:lnTo>
                          <a:pt x="351" y="0"/>
                        </a:lnTo>
                        <a:lnTo>
                          <a:pt x="63" y="0"/>
                        </a:lnTo>
                        <a:lnTo>
                          <a:pt x="73" y="21"/>
                        </a:lnTo>
                        <a:lnTo>
                          <a:pt x="76" y="44"/>
                        </a:lnTo>
                        <a:lnTo>
                          <a:pt x="74" y="65"/>
                        </a:lnTo>
                        <a:lnTo>
                          <a:pt x="67" y="88"/>
                        </a:lnTo>
                        <a:lnTo>
                          <a:pt x="55" y="107"/>
                        </a:lnTo>
                        <a:lnTo>
                          <a:pt x="40" y="103"/>
                        </a:lnTo>
                        <a:lnTo>
                          <a:pt x="25" y="107"/>
                        </a:lnTo>
                        <a:lnTo>
                          <a:pt x="11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1" y="170"/>
                        </a:lnTo>
                        <a:lnTo>
                          <a:pt x="25" y="180"/>
                        </a:lnTo>
                        <a:lnTo>
                          <a:pt x="40" y="182"/>
                        </a:lnTo>
                        <a:lnTo>
                          <a:pt x="55" y="180"/>
                        </a:lnTo>
                        <a:lnTo>
                          <a:pt x="61" y="207"/>
                        </a:lnTo>
                        <a:lnTo>
                          <a:pt x="63" y="234"/>
                        </a:lnTo>
                        <a:lnTo>
                          <a:pt x="59" y="260"/>
                        </a:lnTo>
                        <a:lnTo>
                          <a:pt x="50" y="287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2" name="Freeform 263"/>
                  <p:cNvSpPr>
                    <a:spLocks/>
                  </p:cNvSpPr>
                  <p:nvPr/>
                </p:nvSpPr>
                <p:spPr bwMode="auto">
                  <a:xfrm>
                    <a:off x="2291" y="1737"/>
                    <a:ext cx="154" cy="182"/>
                  </a:xfrm>
                  <a:custGeom>
                    <a:avLst/>
                    <a:gdLst>
                      <a:gd name="T0" fmla="*/ 4 w 309"/>
                      <a:gd name="T1" fmla="*/ 4 h 365"/>
                      <a:gd name="T2" fmla="*/ 4 w 309"/>
                      <a:gd name="T3" fmla="*/ 4 h 365"/>
                      <a:gd name="T4" fmla="*/ 4 w 309"/>
                      <a:gd name="T5" fmla="*/ 3 h 365"/>
                      <a:gd name="T6" fmla="*/ 4 w 309"/>
                      <a:gd name="T7" fmla="*/ 3 h 365"/>
                      <a:gd name="T8" fmla="*/ 4 w 309"/>
                      <a:gd name="T9" fmla="*/ 3 h 365"/>
                      <a:gd name="T10" fmla="*/ 4 w 309"/>
                      <a:gd name="T11" fmla="*/ 3 h 365"/>
                      <a:gd name="T12" fmla="*/ 3 w 309"/>
                      <a:gd name="T13" fmla="*/ 3 h 365"/>
                      <a:gd name="T14" fmla="*/ 3 w 309"/>
                      <a:gd name="T15" fmla="*/ 3 h 365"/>
                      <a:gd name="T16" fmla="*/ 3 w 309"/>
                      <a:gd name="T17" fmla="*/ 2 h 365"/>
                      <a:gd name="T18" fmla="*/ 3 w 309"/>
                      <a:gd name="T19" fmla="*/ 2 h 365"/>
                      <a:gd name="T20" fmla="*/ 3 w 309"/>
                      <a:gd name="T21" fmla="*/ 2 h 365"/>
                      <a:gd name="T22" fmla="*/ 4 w 309"/>
                      <a:gd name="T23" fmla="*/ 2 h 365"/>
                      <a:gd name="T24" fmla="*/ 4 w 309"/>
                      <a:gd name="T25" fmla="*/ 2 h 365"/>
                      <a:gd name="T26" fmla="*/ 4 w 309"/>
                      <a:gd name="T27" fmla="*/ 2 h 365"/>
                      <a:gd name="T28" fmla="*/ 4 w 309"/>
                      <a:gd name="T29" fmla="*/ 1 h 365"/>
                      <a:gd name="T30" fmla="*/ 4 w 309"/>
                      <a:gd name="T31" fmla="*/ 1 h 365"/>
                      <a:gd name="T32" fmla="*/ 4 w 309"/>
                      <a:gd name="T33" fmla="*/ 1 h 365"/>
                      <a:gd name="T34" fmla="*/ 4 w 309"/>
                      <a:gd name="T35" fmla="*/ 0 h 365"/>
                      <a:gd name="T36" fmla="*/ 4 w 309"/>
                      <a:gd name="T37" fmla="*/ 0 h 365"/>
                      <a:gd name="T38" fmla="*/ 4 w 309"/>
                      <a:gd name="T39" fmla="*/ 0 h 365"/>
                      <a:gd name="T40" fmla="*/ 3 w 309"/>
                      <a:gd name="T41" fmla="*/ 0 h 365"/>
                      <a:gd name="T42" fmla="*/ 3 w 309"/>
                      <a:gd name="T43" fmla="*/ 0 h 365"/>
                      <a:gd name="T44" fmla="*/ 2 w 309"/>
                      <a:gd name="T45" fmla="*/ 0 h 365"/>
                      <a:gd name="T46" fmla="*/ 2 w 309"/>
                      <a:gd name="T47" fmla="*/ 0 h 365"/>
                      <a:gd name="T48" fmla="*/ 2 w 309"/>
                      <a:gd name="T49" fmla="*/ 0 h 365"/>
                      <a:gd name="T50" fmla="*/ 2 w 309"/>
                      <a:gd name="T51" fmla="*/ 1 h 365"/>
                      <a:gd name="T52" fmla="*/ 2 w 309"/>
                      <a:gd name="T53" fmla="*/ 1 h 365"/>
                      <a:gd name="T54" fmla="*/ 2 w 309"/>
                      <a:gd name="T55" fmla="*/ 1 h 365"/>
                      <a:gd name="T56" fmla="*/ 2 w 309"/>
                      <a:gd name="T57" fmla="*/ 1 h 365"/>
                      <a:gd name="T58" fmla="*/ 1 w 309"/>
                      <a:gd name="T59" fmla="*/ 1 h 365"/>
                      <a:gd name="T60" fmla="*/ 1 w 309"/>
                      <a:gd name="T61" fmla="*/ 0 h 365"/>
                      <a:gd name="T62" fmla="*/ 1 w 309"/>
                      <a:gd name="T63" fmla="*/ 0 h 365"/>
                      <a:gd name="T64" fmla="*/ 1 w 309"/>
                      <a:gd name="T65" fmla="*/ 0 h 365"/>
                      <a:gd name="T66" fmla="*/ 1 w 309"/>
                      <a:gd name="T67" fmla="*/ 0 h 365"/>
                      <a:gd name="T68" fmla="*/ 1 w 309"/>
                      <a:gd name="T69" fmla="*/ 0 h 365"/>
                      <a:gd name="T70" fmla="*/ 0 w 309"/>
                      <a:gd name="T71" fmla="*/ 0 h 365"/>
                      <a:gd name="T72" fmla="*/ 0 w 309"/>
                      <a:gd name="T73" fmla="*/ 0 h 365"/>
                      <a:gd name="T74" fmla="*/ 0 w 309"/>
                      <a:gd name="T75" fmla="*/ 0 h 365"/>
                      <a:gd name="T76" fmla="*/ 0 w 309"/>
                      <a:gd name="T77" fmla="*/ 4 h 365"/>
                      <a:gd name="T78" fmla="*/ 0 w 309"/>
                      <a:gd name="T79" fmla="*/ 4 h 365"/>
                      <a:gd name="T80" fmla="*/ 0 w 309"/>
                      <a:gd name="T81" fmla="*/ 4 h 365"/>
                      <a:gd name="T82" fmla="*/ 1 w 309"/>
                      <a:gd name="T83" fmla="*/ 4 h 365"/>
                      <a:gd name="T84" fmla="*/ 1 w 309"/>
                      <a:gd name="T85" fmla="*/ 4 h 365"/>
                      <a:gd name="T86" fmla="*/ 1 w 309"/>
                      <a:gd name="T87" fmla="*/ 4 h 365"/>
                      <a:gd name="T88" fmla="*/ 1 w 309"/>
                      <a:gd name="T89" fmla="*/ 5 h 365"/>
                      <a:gd name="T90" fmla="*/ 1 w 309"/>
                      <a:gd name="T91" fmla="*/ 5 h 365"/>
                      <a:gd name="T92" fmla="*/ 1 w 309"/>
                      <a:gd name="T93" fmla="*/ 5 h 365"/>
                      <a:gd name="T94" fmla="*/ 2 w 309"/>
                      <a:gd name="T95" fmla="*/ 5 h 365"/>
                      <a:gd name="T96" fmla="*/ 2 w 309"/>
                      <a:gd name="T97" fmla="*/ 5 h 365"/>
                      <a:gd name="T98" fmla="*/ 2 w 309"/>
                      <a:gd name="T99" fmla="*/ 5 h 365"/>
                      <a:gd name="T100" fmla="*/ 2 w 309"/>
                      <a:gd name="T101" fmla="*/ 5 h 365"/>
                      <a:gd name="T102" fmla="*/ 2 w 309"/>
                      <a:gd name="T103" fmla="*/ 5 h 365"/>
                      <a:gd name="T104" fmla="*/ 2 w 309"/>
                      <a:gd name="T105" fmla="*/ 5 h 365"/>
                      <a:gd name="T106" fmla="*/ 2 w 309"/>
                      <a:gd name="T107" fmla="*/ 4 h 365"/>
                      <a:gd name="T108" fmla="*/ 3 w 309"/>
                      <a:gd name="T109" fmla="*/ 4 h 365"/>
                      <a:gd name="T110" fmla="*/ 3 w 309"/>
                      <a:gd name="T111" fmla="*/ 4 h 365"/>
                      <a:gd name="T112" fmla="*/ 4 w 309"/>
                      <a:gd name="T113" fmla="*/ 4 h 365"/>
                      <a:gd name="T114" fmla="*/ 4 w 309"/>
                      <a:gd name="T115" fmla="*/ 4 h 365"/>
                      <a:gd name="T116" fmla="*/ 4 w 309"/>
                      <a:gd name="T117" fmla="*/ 4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09"/>
                      <a:gd name="T178" fmla="*/ 0 h 365"/>
                      <a:gd name="T179" fmla="*/ 309 w 309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09" h="365">
                        <a:moveTo>
                          <a:pt x="288" y="315"/>
                        </a:moveTo>
                        <a:lnTo>
                          <a:pt x="295" y="284"/>
                        </a:lnTo>
                        <a:lnTo>
                          <a:pt x="295" y="252"/>
                        </a:lnTo>
                        <a:lnTo>
                          <a:pt x="288" y="221"/>
                        </a:lnTo>
                        <a:lnTo>
                          <a:pt x="272" y="223"/>
                        </a:lnTo>
                        <a:lnTo>
                          <a:pt x="257" y="221"/>
                        </a:lnTo>
                        <a:lnTo>
                          <a:pt x="245" y="213"/>
                        </a:lnTo>
                        <a:lnTo>
                          <a:pt x="236" y="200"/>
                        </a:lnTo>
                        <a:lnTo>
                          <a:pt x="232" y="184"/>
                        </a:lnTo>
                        <a:lnTo>
                          <a:pt x="236" y="169"/>
                        </a:lnTo>
                        <a:lnTo>
                          <a:pt x="245" y="156"/>
                        </a:lnTo>
                        <a:lnTo>
                          <a:pt x="257" y="148"/>
                        </a:lnTo>
                        <a:lnTo>
                          <a:pt x="272" y="144"/>
                        </a:lnTo>
                        <a:lnTo>
                          <a:pt x="288" y="148"/>
                        </a:lnTo>
                        <a:lnTo>
                          <a:pt x="301" y="125"/>
                        </a:lnTo>
                        <a:lnTo>
                          <a:pt x="309" y="100"/>
                        </a:lnTo>
                        <a:lnTo>
                          <a:pt x="309" y="73"/>
                        </a:lnTo>
                        <a:lnTo>
                          <a:pt x="301" y="48"/>
                        </a:lnTo>
                        <a:lnTo>
                          <a:pt x="286" y="27"/>
                        </a:lnTo>
                        <a:lnTo>
                          <a:pt x="261" y="18"/>
                        </a:lnTo>
                        <a:lnTo>
                          <a:pt x="234" y="14"/>
                        </a:lnTo>
                        <a:lnTo>
                          <a:pt x="205" y="14"/>
                        </a:lnTo>
                        <a:lnTo>
                          <a:pt x="178" y="21"/>
                        </a:lnTo>
                        <a:lnTo>
                          <a:pt x="182" y="37"/>
                        </a:lnTo>
                        <a:lnTo>
                          <a:pt x="180" y="52"/>
                        </a:lnTo>
                        <a:lnTo>
                          <a:pt x="171" y="64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4"/>
                        </a:lnTo>
                        <a:lnTo>
                          <a:pt x="105" y="52"/>
                        </a:lnTo>
                        <a:lnTo>
                          <a:pt x="104" y="37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4"/>
                        </a:lnTo>
                        <a:lnTo>
                          <a:pt x="0" y="301"/>
                        </a:lnTo>
                        <a:lnTo>
                          <a:pt x="21" y="292"/>
                        </a:lnTo>
                        <a:lnTo>
                          <a:pt x="42" y="288"/>
                        </a:lnTo>
                        <a:lnTo>
                          <a:pt x="65" y="290"/>
                        </a:lnTo>
                        <a:lnTo>
                          <a:pt x="88" y="296"/>
                        </a:lnTo>
                        <a:lnTo>
                          <a:pt x="107" y="309"/>
                        </a:lnTo>
                        <a:lnTo>
                          <a:pt x="104" y="324"/>
                        </a:lnTo>
                        <a:lnTo>
                          <a:pt x="105" y="340"/>
                        </a:lnTo>
                        <a:lnTo>
                          <a:pt x="115" y="353"/>
                        </a:lnTo>
                        <a:lnTo>
                          <a:pt x="128" y="361"/>
                        </a:lnTo>
                        <a:lnTo>
                          <a:pt x="144" y="365"/>
                        </a:lnTo>
                        <a:lnTo>
                          <a:pt x="159" y="361"/>
                        </a:lnTo>
                        <a:lnTo>
                          <a:pt x="171" y="353"/>
                        </a:lnTo>
                        <a:lnTo>
                          <a:pt x="180" y="340"/>
                        </a:lnTo>
                        <a:lnTo>
                          <a:pt x="182" y="324"/>
                        </a:lnTo>
                        <a:lnTo>
                          <a:pt x="178" y="309"/>
                        </a:lnTo>
                        <a:lnTo>
                          <a:pt x="205" y="301"/>
                        </a:lnTo>
                        <a:lnTo>
                          <a:pt x="234" y="301"/>
                        </a:lnTo>
                        <a:lnTo>
                          <a:pt x="261" y="305"/>
                        </a:lnTo>
                        <a:lnTo>
                          <a:pt x="288" y="315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3" name="Freeform 264"/>
                  <p:cNvSpPr>
                    <a:spLocks/>
                  </p:cNvSpPr>
                  <p:nvPr/>
                </p:nvSpPr>
                <p:spPr bwMode="auto">
                  <a:xfrm>
                    <a:off x="2493" y="1956"/>
                    <a:ext cx="183" cy="154"/>
                  </a:xfrm>
                  <a:custGeom>
                    <a:avLst/>
                    <a:gdLst>
                      <a:gd name="T0" fmla="*/ 5 w 364"/>
                      <a:gd name="T1" fmla="*/ 1 h 308"/>
                      <a:gd name="T2" fmla="*/ 5 w 364"/>
                      <a:gd name="T3" fmla="*/ 1 h 308"/>
                      <a:gd name="T4" fmla="*/ 4 w 364"/>
                      <a:gd name="T5" fmla="*/ 1 h 308"/>
                      <a:gd name="T6" fmla="*/ 4 w 364"/>
                      <a:gd name="T7" fmla="*/ 1 h 308"/>
                      <a:gd name="T8" fmla="*/ 4 w 364"/>
                      <a:gd name="T9" fmla="*/ 1 h 308"/>
                      <a:gd name="T10" fmla="*/ 4 w 364"/>
                      <a:gd name="T11" fmla="*/ 1 h 308"/>
                      <a:gd name="T12" fmla="*/ 4 w 364"/>
                      <a:gd name="T13" fmla="*/ 1 h 308"/>
                      <a:gd name="T14" fmla="*/ 4 w 364"/>
                      <a:gd name="T15" fmla="*/ 1 h 308"/>
                      <a:gd name="T16" fmla="*/ 3 w 364"/>
                      <a:gd name="T17" fmla="*/ 1 h 308"/>
                      <a:gd name="T18" fmla="*/ 3 w 364"/>
                      <a:gd name="T19" fmla="*/ 1 h 308"/>
                      <a:gd name="T20" fmla="*/ 3 w 364"/>
                      <a:gd name="T21" fmla="*/ 1 h 308"/>
                      <a:gd name="T22" fmla="*/ 3 w 364"/>
                      <a:gd name="T23" fmla="*/ 1 h 308"/>
                      <a:gd name="T24" fmla="*/ 3 w 364"/>
                      <a:gd name="T25" fmla="*/ 1 h 308"/>
                      <a:gd name="T26" fmla="*/ 3 w 364"/>
                      <a:gd name="T27" fmla="*/ 1 h 308"/>
                      <a:gd name="T28" fmla="*/ 2 w 364"/>
                      <a:gd name="T29" fmla="*/ 1 h 308"/>
                      <a:gd name="T30" fmla="*/ 2 w 364"/>
                      <a:gd name="T31" fmla="*/ 0 h 308"/>
                      <a:gd name="T32" fmla="*/ 2 w 364"/>
                      <a:gd name="T33" fmla="*/ 0 h 308"/>
                      <a:gd name="T34" fmla="*/ 1 w 364"/>
                      <a:gd name="T35" fmla="*/ 1 h 308"/>
                      <a:gd name="T36" fmla="*/ 1 w 364"/>
                      <a:gd name="T37" fmla="*/ 1 h 308"/>
                      <a:gd name="T38" fmla="*/ 1 w 364"/>
                      <a:gd name="T39" fmla="*/ 1 h 308"/>
                      <a:gd name="T40" fmla="*/ 1 w 364"/>
                      <a:gd name="T41" fmla="*/ 1 h 308"/>
                      <a:gd name="T42" fmla="*/ 1 w 364"/>
                      <a:gd name="T43" fmla="*/ 1 h 308"/>
                      <a:gd name="T44" fmla="*/ 1 w 364"/>
                      <a:gd name="T45" fmla="*/ 2 h 308"/>
                      <a:gd name="T46" fmla="*/ 1 w 364"/>
                      <a:gd name="T47" fmla="*/ 2 h 308"/>
                      <a:gd name="T48" fmla="*/ 1 w 364"/>
                      <a:gd name="T49" fmla="*/ 2 h 308"/>
                      <a:gd name="T50" fmla="*/ 1 w 364"/>
                      <a:gd name="T51" fmla="*/ 2 h 308"/>
                      <a:gd name="T52" fmla="*/ 2 w 364"/>
                      <a:gd name="T53" fmla="*/ 2 h 308"/>
                      <a:gd name="T54" fmla="*/ 2 w 364"/>
                      <a:gd name="T55" fmla="*/ 2 h 308"/>
                      <a:gd name="T56" fmla="*/ 2 w 364"/>
                      <a:gd name="T57" fmla="*/ 3 h 308"/>
                      <a:gd name="T58" fmla="*/ 1 w 364"/>
                      <a:gd name="T59" fmla="*/ 3 h 308"/>
                      <a:gd name="T60" fmla="*/ 1 w 364"/>
                      <a:gd name="T61" fmla="*/ 3 h 308"/>
                      <a:gd name="T62" fmla="*/ 1 w 364"/>
                      <a:gd name="T63" fmla="*/ 3 h 308"/>
                      <a:gd name="T64" fmla="*/ 1 w 364"/>
                      <a:gd name="T65" fmla="*/ 3 h 308"/>
                      <a:gd name="T66" fmla="*/ 1 w 364"/>
                      <a:gd name="T67" fmla="*/ 3 h 308"/>
                      <a:gd name="T68" fmla="*/ 0 w 364"/>
                      <a:gd name="T69" fmla="*/ 3 h 308"/>
                      <a:gd name="T70" fmla="*/ 0 w 364"/>
                      <a:gd name="T71" fmla="*/ 5 h 308"/>
                      <a:gd name="T72" fmla="*/ 1 w 364"/>
                      <a:gd name="T73" fmla="*/ 5 h 308"/>
                      <a:gd name="T74" fmla="*/ 1 w 364"/>
                      <a:gd name="T75" fmla="*/ 5 h 308"/>
                      <a:gd name="T76" fmla="*/ 5 w 364"/>
                      <a:gd name="T77" fmla="*/ 5 h 308"/>
                      <a:gd name="T78" fmla="*/ 5 w 364"/>
                      <a:gd name="T79" fmla="*/ 5 h 308"/>
                      <a:gd name="T80" fmla="*/ 5 w 364"/>
                      <a:gd name="T81" fmla="*/ 5 h 308"/>
                      <a:gd name="T82" fmla="*/ 5 w 364"/>
                      <a:gd name="T83" fmla="*/ 3 h 308"/>
                      <a:gd name="T84" fmla="*/ 5 w 364"/>
                      <a:gd name="T85" fmla="*/ 3 h 308"/>
                      <a:gd name="T86" fmla="*/ 5 w 364"/>
                      <a:gd name="T87" fmla="*/ 3 h 308"/>
                      <a:gd name="T88" fmla="*/ 6 w 364"/>
                      <a:gd name="T89" fmla="*/ 3 h 308"/>
                      <a:gd name="T90" fmla="*/ 6 w 364"/>
                      <a:gd name="T91" fmla="*/ 3 h 308"/>
                      <a:gd name="T92" fmla="*/ 6 w 364"/>
                      <a:gd name="T93" fmla="*/ 3 h 308"/>
                      <a:gd name="T94" fmla="*/ 6 w 364"/>
                      <a:gd name="T95" fmla="*/ 3 h 308"/>
                      <a:gd name="T96" fmla="*/ 6 w 364"/>
                      <a:gd name="T97" fmla="*/ 2 h 308"/>
                      <a:gd name="T98" fmla="*/ 6 w 364"/>
                      <a:gd name="T99" fmla="*/ 2 h 308"/>
                      <a:gd name="T100" fmla="*/ 6 w 364"/>
                      <a:gd name="T101" fmla="*/ 2 h 308"/>
                      <a:gd name="T102" fmla="*/ 6 w 364"/>
                      <a:gd name="T103" fmla="*/ 2 h 308"/>
                      <a:gd name="T104" fmla="*/ 6 w 364"/>
                      <a:gd name="T105" fmla="*/ 2 h 308"/>
                      <a:gd name="T106" fmla="*/ 5 w 364"/>
                      <a:gd name="T107" fmla="*/ 2 h 308"/>
                      <a:gd name="T108" fmla="*/ 5 w 364"/>
                      <a:gd name="T109" fmla="*/ 1 h 308"/>
                      <a:gd name="T110" fmla="*/ 5 w 364"/>
                      <a:gd name="T111" fmla="*/ 1 h 308"/>
                      <a:gd name="T112" fmla="*/ 5 w 364"/>
                      <a:gd name="T113" fmla="*/ 1 h 308"/>
                      <a:gd name="T114" fmla="*/ 5 w 364"/>
                      <a:gd name="T115" fmla="*/ 1 h 308"/>
                      <a:gd name="T116" fmla="*/ 5 w 364"/>
                      <a:gd name="T117" fmla="*/ 1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314" y="19"/>
                        </a:moveTo>
                        <a:lnTo>
                          <a:pt x="282" y="13"/>
                        </a:lnTo>
                        <a:lnTo>
                          <a:pt x="251" y="11"/>
                        </a:lnTo>
                        <a:lnTo>
                          <a:pt x="218" y="19"/>
                        </a:lnTo>
                        <a:lnTo>
                          <a:pt x="222" y="34"/>
                        </a:lnTo>
                        <a:lnTo>
                          <a:pt x="220" y="49"/>
                        </a:lnTo>
                        <a:lnTo>
                          <a:pt x="211" y="63"/>
                        </a:lnTo>
                        <a:lnTo>
                          <a:pt x="199" y="72"/>
                        </a:lnTo>
                        <a:lnTo>
                          <a:pt x="184" y="74"/>
                        </a:lnTo>
                        <a:lnTo>
                          <a:pt x="168" y="72"/>
                        </a:lnTo>
                        <a:lnTo>
                          <a:pt x="155" y="63"/>
                        </a:lnTo>
                        <a:lnTo>
                          <a:pt x="147" y="49"/>
                        </a:lnTo>
                        <a:lnTo>
                          <a:pt x="144" y="34"/>
                        </a:lnTo>
                        <a:lnTo>
                          <a:pt x="147" y="19"/>
                        </a:lnTo>
                        <a:lnTo>
                          <a:pt x="124" y="5"/>
                        </a:lnTo>
                        <a:lnTo>
                          <a:pt x="99" y="0"/>
                        </a:lnTo>
                        <a:lnTo>
                          <a:pt x="73" y="0"/>
                        </a:lnTo>
                        <a:lnTo>
                          <a:pt x="48" y="7"/>
                        </a:lnTo>
                        <a:lnTo>
                          <a:pt x="25" y="21"/>
                        </a:lnTo>
                        <a:lnTo>
                          <a:pt x="17" y="48"/>
                        </a:lnTo>
                        <a:lnTo>
                          <a:pt x="11" y="74"/>
                        </a:lnTo>
                        <a:lnTo>
                          <a:pt x="13" y="101"/>
                        </a:lnTo>
                        <a:lnTo>
                          <a:pt x="21" y="128"/>
                        </a:lnTo>
                        <a:lnTo>
                          <a:pt x="34" y="124"/>
                        </a:lnTo>
                        <a:lnTo>
                          <a:pt x="50" y="128"/>
                        </a:lnTo>
                        <a:lnTo>
                          <a:pt x="63" y="136"/>
                        </a:lnTo>
                        <a:lnTo>
                          <a:pt x="73" y="149"/>
                        </a:lnTo>
                        <a:lnTo>
                          <a:pt x="74" y="165"/>
                        </a:lnTo>
                        <a:lnTo>
                          <a:pt x="73" y="180"/>
                        </a:lnTo>
                        <a:lnTo>
                          <a:pt x="63" y="193"/>
                        </a:lnTo>
                        <a:lnTo>
                          <a:pt x="50" y="201"/>
                        </a:lnTo>
                        <a:lnTo>
                          <a:pt x="34" y="205"/>
                        </a:lnTo>
                        <a:lnTo>
                          <a:pt x="21" y="201"/>
                        </a:lnTo>
                        <a:lnTo>
                          <a:pt x="7" y="220"/>
                        </a:lnTo>
                        <a:lnTo>
                          <a:pt x="0" y="241"/>
                        </a:lnTo>
                        <a:lnTo>
                          <a:pt x="0" y="264"/>
                        </a:lnTo>
                        <a:lnTo>
                          <a:pt x="4" y="287"/>
                        </a:lnTo>
                        <a:lnTo>
                          <a:pt x="11" y="308"/>
                        </a:lnTo>
                        <a:lnTo>
                          <a:pt x="299" y="308"/>
                        </a:lnTo>
                        <a:lnTo>
                          <a:pt x="291" y="287"/>
                        </a:lnTo>
                        <a:lnTo>
                          <a:pt x="287" y="264"/>
                        </a:lnTo>
                        <a:lnTo>
                          <a:pt x="289" y="241"/>
                        </a:lnTo>
                        <a:lnTo>
                          <a:pt x="295" y="220"/>
                        </a:lnTo>
                        <a:lnTo>
                          <a:pt x="308" y="201"/>
                        </a:lnTo>
                        <a:lnTo>
                          <a:pt x="324" y="205"/>
                        </a:lnTo>
                        <a:lnTo>
                          <a:pt x="339" y="201"/>
                        </a:lnTo>
                        <a:lnTo>
                          <a:pt x="351" y="193"/>
                        </a:lnTo>
                        <a:lnTo>
                          <a:pt x="360" y="180"/>
                        </a:lnTo>
                        <a:lnTo>
                          <a:pt x="364" y="165"/>
                        </a:lnTo>
                        <a:lnTo>
                          <a:pt x="360" y="149"/>
                        </a:lnTo>
                        <a:lnTo>
                          <a:pt x="351" y="136"/>
                        </a:lnTo>
                        <a:lnTo>
                          <a:pt x="339" y="128"/>
                        </a:lnTo>
                        <a:lnTo>
                          <a:pt x="324" y="124"/>
                        </a:lnTo>
                        <a:lnTo>
                          <a:pt x="308" y="128"/>
                        </a:lnTo>
                        <a:lnTo>
                          <a:pt x="301" y="101"/>
                        </a:lnTo>
                        <a:lnTo>
                          <a:pt x="301" y="74"/>
                        </a:lnTo>
                        <a:lnTo>
                          <a:pt x="305" y="48"/>
                        </a:lnTo>
                        <a:lnTo>
                          <a:pt x="314" y="21"/>
                        </a:lnTo>
                        <a:lnTo>
                          <a:pt x="314" y="19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4" name="Freeform 265"/>
                  <p:cNvSpPr>
                    <a:spLocks/>
                  </p:cNvSpPr>
                  <p:nvPr/>
                </p:nvSpPr>
                <p:spPr bwMode="auto">
                  <a:xfrm>
                    <a:off x="2711" y="1726"/>
                    <a:ext cx="155" cy="182"/>
                  </a:xfrm>
                  <a:custGeom>
                    <a:avLst/>
                    <a:gdLst>
                      <a:gd name="T0" fmla="*/ 0 w 311"/>
                      <a:gd name="T1" fmla="*/ 0 h 365"/>
                      <a:gd name="T2" fmla="*/ 0 w 311"/>
                      <a:gd name="T3" fmla="*/ 1 h 365"/>
                      <a:gd name="T4" fmla="*/ 0 w 311"/>
                      <a:gd name="T5" fmla="*/ 1 h 365"/>
                      <a:gd name="T6" fmla="*/ 0 w 311"/>
                      <a:gd name="T7" fmla="*/ 2 h 365"/>
                      <a:gd name="T8" fmla="*/ 0 w 311"/>
                      <a:gd name="T9" fmla="*/ 2 h 365"/>
                      <a:gd name="T10" fmla="*/ 0 w 311"/>
                      <a:gd name="T11" fmla="*/ 2 h 365"/>
                      <a:gd name="T12" fmla="*/ 1 w 311"/>
                      <a:gd name="T13" fmla="*/ 2 h 365"/>
                      <a:gd name="T14" fmla="*/ 1 w 311"/>
                      <a:gd name="T15" fmla="*/ 2 h 365"/>
                      <a:gd name="T16" fmla="*/ 1 w 311"/>
                      <a:gd name="T17" fmla="*/ 2 h 365"/>
                      <a:gd name="T18" fmla="*/ 1 w 311"/>
                      <a:gd name="T19" fmla="*/ 3 h 365"/>
                      <a:gd name="T20" fmla="*/ 1 w 311"/>
                      <a:gd name="T21" fmla="*/ 3 h 365"/>
                      <a:gd name="T22" fmla="*/ 0 w 311"/>
                      <a:gd name="T23" fmla="*/ 3 h 365"/>
                      <a:gd name="T24" fmla="*/ 0 w 311"/>
                      <a:gd name="T25" fmla="*/ 3 h 365"/>
                      <a:gd name="T26" fmla="*/ 0 w 311"/>
                      <a:gd name="T27" fmla="*/ 3 h 365"/>
                      <a:gd name="T28" fmla="*/ 0 w 311"/>
                      <a:gd name="T29" fmla="*/ 3 h 365"/>
                      <a:gd name="T30" fmla="*/ 0 w 311"/>
                      <a:gd name="T31" fmla="*/ 4 h 365"/>
                      <a:gd name="T32" fmla="*/ 0 w 311"/>
                      <a:gd name="T33" fmla="*/ 4 h 365"/>
                      <a:gd name="T34" fmla="*/ 0 w 311"/>
                      <a:gd name="T35" fmla="*/ 4 h 365"/>
                      <a:gd name="T36" fmla="*/ 0 w 311"/>
                      <a:gd name="T37" fmla="*/ 5 h 365"/>
                      <a:gd name="T38" fmla="*/ 0 w 311"/>
                      <a:gd name="T39" fmla="*/ 5 h 365"/>
                      <a:gd name="T40" fmla="*/ 1 w 311"/>
                      <a:gd name="T41" fmla="*/ 5 h 365"/>
                      <a:gd name="T42" fmla="*/ 1 w 311"/>
                      <a:gd name="T43" fmla="*/ 5 h 365"/>
                      <a:gd name="T44" fmla="*/ 2 w 311"/>
                      <a:gd name="T45" fmla="*/ 5 h 365"/>
                      <a:gd name="T46" fmla="*/ 1 w 311"/>
                      <a:gd name="T47" fmla="*/ 5 h 365"/>
                      <a:gd name="T48" fmla="*/ 2 w 311"/>
                      <a:gd name="T49" fmla="*/ 4 h 365"/>
                      <a:gd name="T50" fmla="*/ 2 w 311"/>
                      <a:gd name="T51" fmla="*/ 4 h 365"/>
                      <a:gd name="T52" fmla="*/ 2 w 311"/>
                      <a:gd name="T53" fmla="*/ 4 h 365"/>
                      <a:gd name="T54" fmla="*/ 2 w 311"/>
                      <a:gd name="T55" fmla="*/ 4 h 365"/>
                      <a:gd name="T56" fmla="*/ 2 w 311"/>
                      <a:gd name="T57" fmla="*/ 4 h 365"/>
                      <a:gd name="T58" fmla="*/ 3 w 311"/>
                      <a:gd name="T59" fmla="*/ 4 h 365"/>
                      <a:gd name="T60" fmla="*/ 3 w 311"/>
                      <a:gd name="T61" fmla="*/ 4 h 365"/>
                      <a:gd name="T62" fmla="*/ 3 w 311"/>
                      <a:gd name="T63" fmla="*/ 5 h 365"/>
                      <a:gd name="T64" fmla="*/ 3 w 311"/>
                      <a:gd name="T65" fmla="*/ 5 h 365"/>
                      <a:gd name="T66" fmla="*/ 3 w 311"/>
                      <a:gd name="T67" fmla="*/ 5 h 365"/>
                      <a:gd name="T68" fmla="*/ 3 w 311"/>
                      <a:gd name="T69" fmla="*/ 5 h 365"/>
                      <a:gd name="T70" fmla="*/ 4 w 311"/>
                      <a:gd name="T71" fmla="*/ 5 h 365"/>
                      <a:gd name="T72" fmla="*/ 4 w 311"/>
                      <a:gd name="T73" fmla="*/ 5 h 365"/>
                      <a:gd name="T74" fmla="*/ 4 w 311"/>
                      <a:gd name="T75" fmla="*/ 5 h 365"/>
                      <a:gd name="T76" fmla="*/ 4 w 311"/>
                      <a:gd name="T77" fmla="*/ 1 h 365"/>
                      <a:gd name="T78" fmla="*/ 4 w 311"/>
                      <a:gd name="T79" fmla="*/ 1 h 365"/>
                      <a:gd name="T80" fmla="*/ 4 w 311"/>
                      <a:gd name="T81" fmla="*/ 1 h 365"/>
                      <a:gd name="T82" fmla="*/ 3 w 311"/>
                      <a:gd name="T83" fmla="*/ 1 h 365"/>
                      <a:gd name="T84" fmla="*/ 3 w 311"/>
                      <a:gd name="T85" fmla="*/ 1 h 365"/>
                      <a:gd name="T86" fmla="*/ 3 w 311"/>
                      <a:gd name="T87" fmla="*/ 0 h 365"/>
                      <a:gd name="T88" fmla="*/ 3 w 311"/>
                      <a:gd name="T89" fmla="*/ 0 h 365"/>
                      <a:gd name="T90" fmla="*/ 3 w 311"/>
                      <a:gd name="T91" fmla="*/ 0 h 365"/>
                      <a:gd name="T92" fmla="*/ 3 w 311"/>
                      <a:gd name="T93" fmla="*/ 0 h 365"/>
                      <a:gd name="T94" fmla="*/ 2 w 311"/>
                      <a:gd name="T95" fmla="*/ 0 h 365"/>
                      <a:gd name="T96" fmla="*/ 2 w 311"/>
                      <a:gd name="T97" fmla="*/ 0 h 365"/>
                      <a:gd name="T98" fmla="*/ 2 w 311"/>
                      <a:gd name="T99" fmla="*/ 0 h 365"/>
                      <a:gd name="T100" fmla="*/ 2 w 311"/>
                      <a:gd name="T101" fmla="*/ 0 h 365"/>
                      <a:gd name="T102" fmla="*/ 2 w 311"/>
                      <a:gd name="T103" fmla="*/ 0 h 365"/>
                      <a:gd name="T104" fmla="*/ 1 w 311"/>
                      <a:gd name="T105" fmla="*/ 0 h 365"/>
                      <a:gd name="T106" fmla="*/ 2 w 311"/>
                      <a:gd name="T107" fmla="*/ 0 h 365"/>
                      <a:gd name="T108" fmla="*/ 1 w 311"/>
                      <a:gd name="T109" fmla="*/ 0 h 365"/>
                      <a:gd name="T110" fmla="*/ 1 w 311"/>
                      <a:gd name="T111" fmla="*/ 1 h 365"/>
                      <a:gd name="T112" fmla="*/ 0 w 311"/>
                      <a:gd name="T113" fmla="*/ 0 h 365"/>
                      <a:gd name="T114" fmla="*/ 0 w 311"/>
                      <a:gd name="T115" fmla="*/ 0 h 365"/>
                      <a:gd name="T116" fmla="*/ 0 w 311"/>
                      <a:gd name="T117" fmla="*/ 0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11"/>
                      <a:gd name="T178" fmla="*/ 0 h 365"/>
                      <a:gd name="T179" fmla="*/ 311 w 311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11" h="365">
                        <a:moveTo>
                          <a:pt x="21" y="50"/>
                        </a:moveTo>
                        <a:lnTo>
                          <a:pt x="14" y="81"/>
                        </a:lnTo>
                        <a:lnTo>
                          <a:pt x="14" y="113"/>
                        </a:lnTo>
                        <a:lnTo>
                          <a:pt x="21" y="144"/>
                        </a:lnTo>
                        <a:lnTo>
                          <a:pt x="37" y="140"/>
                        </a:lnTo>
                        <a:lnTo>
                          <a:pt x="52" y="144"/>
                        </a:lnTo>
                        <a:lnTo>
                          <a:pt x="65" y="152"/>
                        </a:lnTo>
                        <a:lnTo>
                          <a:pt x="73" y="165"/>
                        </a:lnTo>
                        <a:lnTo>
                          <a:pt x="77" y="181"/>
                        </a:lnTo>
                        <a:lnTo>
                          <a:pt x="73" y="196"/>
                        </a:lnTo>
                        <a:lnTo>
                          <a:pt x="65" y="209"/>
                        </a:lnTo>
                        <a:lnTo>
                          <a:pt x="52" y="217"/>
                        </a:lnTo>
                        <a:lnTo>
                          <a:pt x="37" y="219"/>
                        </a:lnTo>
                        <a:lnTo>
                          <a:pt x="21" y="217"/>
                        </a:lnTo>
                        <a:lnTo>
                          <a:pt x="8" y="238"/>
                        </a:lnTo>
                        <a:lnTo>
                          <a:pt x="0" y="265"/>
                        </a:lnTo>
                        <a:lnTo>
                          <a:pt x="2" y="290"/>
                        </a:lnTo>
                        <a:lnTo>
                          <a:pt x="10" y="317"/>
                        </a:lnTo>
                        <a:lnTo>
                          <a:pt x="23" y="338"/>
                        </a:lnTo>
                        <a:lnTo>
                          <a:pt x="50" y="347"/>
                        </a:lnTo>
                        <a:lnTo>
                          <a:pt x="77" y="351"/>
                        </a:lnTo>
                        <a:lnTo>
                          <a:pt x="104" y="349"/>
                        </a:lnTo>
                        <a:lnTo>
                          <a:pt x="131" y="344"/>
                        </a:lnTo>
                        <a:lnTo>
                          <a:pt x="127" y="328"/>
                        </a:lnTo>
                        <a:lnTo>
                          <a:pt x="131" y="313"/>
                        </a:lnTo>
                        <a:lnTo>
                          <a:pt x="138" y="299"/>
                        </a:lnTo>
                        <a:lnTo>
                          <a:pt x="152" y="292"/>
                        </a:lnTo>
                        <a:lnTo>
                          <a:pt x="167" y="288"/>
                        </a:lnTo>
                        <a:lnTo>
                          <a:pt x="182" y="292"/>
                        </a:lnTo>
                        <a:lnTo>
                          <a:pt x="194" y="299"/>
                        </a:lnTo>
                        <a:lnTo>
                          <a:pt x="203" y="313"/>
                        </a:lnTo>
                        <a:lnTo>
                          <a:pt x="205" y="328"/>
                        </a:lnTo>
                        <a:lnTo>
                          <a:pt x="203" y="344"/>
                        </a:lnTo>
                        <a:lnTo>
                          <a:pt x="223" y="355"/>
                        </a:lnTo>
                        <a:lnTo>
                          <a:pt x="244" y="363"/>
                        </a:lnTo>
                        <a:lnTo>
                          <a:pt x="267" y="365"/>
                        </a:lnTo>
                        <a:lnTo>
                          <a:pt x="290" y="361"/>
                        </a:lnTo>
                        <a:lnTo>
                          <a:pt x="311" y="351"/>
                        </a:lnTo>
                        <a:lnTo>
                          <a:pt x="311" y="64"/>
                        </a:lnTo>
                        <a:lnTo>
                          <a:pt x="290" y="73"/>
                        </a:lnTo>
                        <a:lnTo>
                          <a:pt x="267" y="77"/>
                        </a:lnTo>
                        <a:lnTo>
                          <a:pt x="244" y="75"/>
                        </a:lnTo>
                        <a:lnTo>
                          <a:pt x="223" y="67"/>
                        </a:lnTo>
                        <a:lnTo>
                          <a:pt x="203" y="56"/>
                        </a:lnTo>
                        <a:lnTo>
                          <a:pt x="205" y="41"/>
                        </a:lnTo>
                        <a:lnTo>
                          <a:pt x="203" y="25"/>
                        </a:lnTo>
                        <a:lnTo>
                          <a:pt x="194" y="12"/>
                        </a:lnTo>
                        <a:lnTo>
                          <a:pt x="182" y="4"/>
                        </a:lnTo>
                        <a:lnTo>
                          <a:pt x="167" y="0"/>
                        </a:lnTo>
                        <a:lnTo>
                          <a:pt x="152" y="4"/>
                        </a:lnTo>
                        <a:lnTo>
                          <a:pt x="138" y="12"/>
                        </a:lnTo>
                        <a:lnTo>
                          <a:pt x="131" y="25"/>
                        </a:lnTo>
                        <a:lnTo>
                          <a:pt x="127" y="41"/>
                        </a:lnTo>
                        <a:lnTo>
                          <a:pt x="131" y="56"/>
                        </a:lnTo>
                        <a:lnTo>
                          <a:pt x="104" y="62"/>
                        </a:lnTo>
                        <a:lnTo>
                          <a:pt x="77" y="64"/>
                        </a:lnTo>
                        <a:lnTo>
                          <a:pt x="48" y="60"/>
                        </a:lnTo>
                        <a:lnTo>
                          <a:pt x="23" y="50"/>
                        </a:lnTo>
                        <a:lnTo>
                          <a:pt x="21" y="50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5" name="Freeform 266"/>
                  <p:cNvSpPr>
                    <a:spLocks/>
                  </p:cNvSpPr>
                  <p:nvPr/>
                </p:nvSpPr>
                <p:spPr bwMode="auto">
                  <a:xfrm>
                    <a:off x="2480" y="1724"/>
                    <a:ext cx="197" cy="197"/>
                  </a:xfrm>
                  <a:custGeom>
                    <a:avLst/>
                    <a:gdLst>
                      <a:gd name="T0" fmla="*/ 4 w 395"/>
                      <a:gd name="T1" fmla="*/ 1 h 396"/>
                      <a:gd name="T2" fmla="*/ 4 w 395"/>
                      <a:gd name="T3" fmla="*/ 1 h 396"/>
                      <a:gd name="T4" fmla="*/ 3 w 395"/>
                      <a:gd name="T5" fmla="*/ 0 h 396"/>
                      <a:gd name="T6" fmla="*/ 3 w 395"/>
                      <a:gd name="T7" fmla="*/ 0 h 396"/>
                      <a:gd name="T8" fmla="*/ 3 w 395"/>
                      <a:gd name="T9" fmla="*/ 0 h 396"/>
                      <a:gd name="T10" fmla="*/ 2 w 395"/>
                      <a:gd name="T11" fmla="*/ 0 h 396"/>
                      <a:gd name="T12" fmla="*/ 2 w 395"/>
                      <a:gd name="T13" fmla="*/ 0 h 396"/>
                      <a:gd name="T14" fmla="*/ 2 w 395"/>
                      <a:gd name="T15" fmla="*/ 0 h 396"/>
                      <a:gd name="T16" fmla="*/ 1 w 395"/>
                      <a:gd name="T17" fmla="*/ 0 h 396"/>
                      <a:gd name="T18" fmla="*/ 1 w 395"/>
                      <a:gd name="T19" fmla="*/ 1 h 396"/>
                      <a:gd name="T20" fmla="*/ 1 w 395"/>
                      <a:gd name="T21" fmla="*/ 2 h 396"/>
                      <a:gd name="T22" fmla="*/ 0 w 395"/>
                      <a:gd name="T23" fmla="*/ 2 h 396"/>
                      <a:gd name="T24" fmla="*/ 0 w 395"/>
                      <a:gd name="T25" fmla="*/ 2 h 396"/>
                      <a:gd name="T26" fmla="*/ 0 w 395"/>
                      <a:gd name="T27" fmla="*/ 3 h 396"/>
                      <a:gd name="T28" fmla="*/ 0 w 395"/>
                      <a:gd name="T29" fmla="*/ 3 h 396"/>
                      <a:gd name="T30" fmla="*/ 0 w 395"/>
                      <a:gd name="T31" fmla="*/ 3 h 396"/>
                      <a:gd name="T32" fmla="*/ 0 w 395"/>
                      <a:gd name="T33" fmla="*/ 3 h 396"/>
                      <a:gd name="T34" fmla="*/ 0 w 395"/>
                      <a:gd name="T35" fmla="*/ 4 h 396"/>
                      <a:gd name="T36" fmla="*/ 1 w 395"/>
                      <a:gd name="T37" fmla="*/ 5 h 396"/>
                      <a:gd name="T38" fmla="*/ 1 w 395"/>
                      <a:gd name="T39" fmla="*/ 5 h 396"/>
                      <a:gd name="T40" fmla="*/ 2 w 395"/>
                      <a:gd name="T41" fmla="*/ 5 h 396"/>
                      <a:gd name="T42" fmla="*/ 2 w 395"/>
                      <a:gd name="T43" fmla="*/ 5 h 396"/>
                      <a:gd name="T44" fmla="*/ 3 w 395"/>
                      <a:gd name="T45" fmla="*/ 6 h 396"/>
                      <a:gd name="T46" fmla="*/ 3 w 395"/>
                      <a:gd name="T47" fmla="*/ 6 h 396"/>
                      <a:gd name="T48" fmla="*/ 3 w 395"/>
                      <a:gd name="T49" fmla="*/ 5 h 396"/>
                      <a:gd name="T50" fmla="*/ 3 w 395"/>
                      <a:gd name="T51" fmla="*/ 5 h 396"/>
                      <a:gd name="T52" fmla="*/ 4 w 395"/>
                      <a:gd name="T53" fmla="*/ 5 h 396"/>
                      <a:gd name="T54" fmla="*/ 5 w 395"/>
                      <a:gd name="T55" fmla="*/ 4 h 396"/>
                      <a:gd name="T56" fmla="*/ 4 w 395"/>
                      <a:gd name="T57" fmla="*/ 4 h 396"/>
                      <a:gd name="T58" fmla="*/ 5 w 395"/>
                      <a:gd name="T59" fmla="*/ 3 h 396"/>
                      <a:gd name="T60" fmla="*/ 5 w 395"/>
                      <a:gd name="T61" fmla="*/ 3 h 396"/>
                      <a:gd name="T62" fmla="*/ 6 w 395"/>
                      <a:gd name="T63" fmla="*/ 3 h 396"/>
                      <a:gd name="T64" fmla="*/ 6 w 395"/>
                      <a:gd name="T65" fmla="*/ 2 h 396"/>
                      <a:gd name="T66" fmla="*/ 5 w 395"/>
                      <a:gd name="T67" fmla="*/ 2 h 396"/>
                      <a:gd name="T68" fmla="*/ 5 w 395"/>
                      <a:gd name="T69" fmla="*/ 2 h 396"/>
                      <a:gd name="T70" fmla="*/ 5 w 395"/>
                      <a:gd name="T71" fmla="*/ 1 h 3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395"/>
                      <a:gd name="T109" fmla="*/ 0 h 396"/>
                      <a:gd name="T110" fmla="*/ 395 w 395"/>
                      <a:gd name="T111" fmla="*/ 396 h 39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395" h="396">
                        <a:moveTo>
                          <a:pt x="339" y="54"/>
                        </a:moveTo>
                        <a:lnTo>
                          <a:pt x="316" y="68"/>
                        </a:lnTo>
                        <a:lnTo>
                          <a:pt x="291" y="75"/>
                        </a:lnTo>
                        <a:lnTo>
                          <a:pt x="266" y="75"/>
                        </a:lnTo>
                        <a:lnTo>
                          <a:pt x="242" y="69"/>
                        </a:lnTo>
                        <a:lnTo>
                          <a:pt x="218" y="56"/>
                        </a:lnTo>
                        <a:lnTo>
                          <a:pt x="222" y="41"/>
                        </a:lnTo>
                        <a:lnTo>
                          <a:pt x="220" y="25"/>
                        </a:lnTo>
                        <a:lnTo>
                          <a:pt x="211" y="12"/>
                        </a:lnTo>
                        <a:lnTo>
                          <a:pt x="199" y="2"/>
                        </a:lnTo>
                        <a:lnTo>
                          <a:pt x="184" y="0"/>
                        </a:lnTo>
                        <a:lnTo>
                          <a:pt x="169" y="2"/>
                        </a:lnTo>
                        <a:lnTo>
                          <a:pt x="155" y="12"/>
                        </a:lnTo>
                        <a:lnTo>
                          <a:pt x="148" y="25"/>
                        </a:lnTo>
                        <a:lnTo>
                          <a:pt x="144" y="41"/>
                        </a:lnTo>
                        <a:lnTo>
                          <a:pt x="148" y="56"/>
                        </a:lnTo>
                        <a:lnTo>
                          <a:pt x="117" y="62"/>
                        </a:lnTo>
                        <a:lnTo>
                          <a:pt x="84" y="62"/>
                        </a:lnTo>
                        <a:lnTo>
                          <a:pt x="54" y="56"/>
                        </a:lnTo>
                        <a:lnTo>
                          <a:pt x="67" y="77"/>
                        </a:lnTo>
                        <a:lnTo>
                          <a:pt x="75" y="102"/>
                        </a:lnTo>
                        <a:lnTo>
                          <a:pt x="75" y="129"/>
                        </a:lnTo>
                        <a:lnTo>
                          <a:pt x="67" y="154"/>
                        </a:lnTo>
                        <a:lnTo>
                          <a:pt x="54" y="175"/>
                        </a:lnTo>
                        <a:lnTo>
                          <a:pt x="40" y="171"/>
                        </a:lnTo>
                        <a:lnTo>
                          <a:pt x="25" y="175"/>
                        </a:lnTo>
                        <a:lnTo>
                          <a:pt x="11" y="183"/>
                        </a:lnTo>
                        <a:lnTo>
                          <a:pt x="2" y="196"/>
                        </a:lnTo>
                        <a:lnTo>
                          <a:pt x="0" y="211"/>
                        </a:lnTo>
                        <a:lnTo>
                          <a:pt x="2" y="227"/>
                        </a:lnTo>
                        <a:lnTo>
                          <a:pt x="11" y="240"/>
                        </a:lnTo>
                        <a:lnTo>
                          <a:pt x="25" y="248"/>
                        </a:lnTo>
                        <a:lnTo>
                          <a:pt x="40" y="250"/>
                        </a:lnTo>
                        <a:lnTo>
                          <a:pt x="54" y="248"/>
                        </a:lnTo>
                        <a:lnTo>
                          <a:pt x="61" y="279"/>
                        </a:lnTo>
                        <a:lnTo>
                          <a:pt x="61" y="309"/>
                        </a:lnTo>
                        <a:lnTo>
                          <a:pt x="55" y="340"/>
                        </a:lnTo>
                        <a:lnTo>
                          <a:pt x="77" y="326"/>
                        </a:lnTo>
                        <a:lnTo>
                          <a:pt x="101" y="321"/>
                        </a:lnTo>
                        <a:lnTo>
                          <a:pt x="126" y="321"/>
                        </a:lnTo>
                        <a:lnTo>
                          <a:pt x="151" y="326"/>
                        </a:lnTo>
                        <a:lnTo>
                          <a:pt x="174" y="340"/>
                        </a:lnTo>
                        <a:lnTo>
                          <a:pt x="171" y="355"/>
                        </a:lnTo>
                        <a:lnTo>
                          <a:pt x="174" y="371"/>
                        </a:lnTo>
                        <a:lnTo>
                          <a:pt x="182" y="384"/>
                        </a:lnTo>
                        <a:lnTo>
                          <a:pt x="195" y="392"/>
                        </a:lnTo>
                        <a:lnTo>
                          <a:pt x="211" y="396"/>
                        </a:lnTo>
                        <a:lnTo>
                          <a:pt x="226" y="392"/>
                        </a:lnTo>
                        <a:lnTo>
                          <a:pt x="238" y="384"/>
                        </a:lnTo>
                        <a:lnTo>
                          <a:pt x="247" y="371"/>
                        </a:lnTo>
                        <a:lnTo>
                          <a:pt x="249" y="355"/>
                        </a:lnTo>
                        <a:lnTo>
                          <a:pt x="245" y="340"/>
                        </a:lnTo>
                        <a:lnTo>
                          <a:pt x="278" y="332"/>
                        </a:lnTo>
                        <a:lnTo>
                          <a:pt x="309" y="332"/>
                        </a:lnTo>
                        <a:lnTo>
                          <a:pt x="339" y="340"/>
                        </a:lnTo>
                        <a:lnTo>
                          <a:pt x="326" y="319"/>
                        </a:lnTo>
                        <a:lnTo>
                          <a:pt x="318" y="294"/>
                        </a:lnTo>
                        <a:lnTo>
                          <a:pt x="318" y="267"/>
                        </a:lnTo>
                        <a:lnTo>
                          <a:pt x="326" y="242"/>
                        </a:lnTo>
                        <a:lnTo>
                          <a:pt x="339" y="221"/>
                        </a:lnTo>
                        <a:lnTo>
                          <a:pt x="355" y="223"/>
                        </a:lnTo>
                        <a:lnTo>
                          <a:pt x="370" y="221"/>
                        </a:lnTo>
                        <a:lnTo>
                          <a:pt x="383" y="213"/>
                        </a:lnTo>
                        <a:lnTo>
                          <a:pt x="391" y="200"/>
                        </a:lnTo>
                        <a:lnTo>
                          <a:pt x="395" y="185"/>
                        </a:lnTo>
                        <a:lnTo>
                          <a:pt x="391" y="169"/>
                        </a:lnTo>
                        <a:lnTo>
                          <a:pt x="383" y="156"/>
                        </a:lnTo>
                        <a:lnTo>
                          <a:pt x="370" y="148"/>
                        </a:lnTo>
                        <a:lnTo>
                          <a:pt x="355" y="144"/>
                        </a:lnTo>
                        <a:lnTo>
                          <a:pt x="339" y="148"/>
                        </a:lnTo>
                        <a:lnTo>
                          <a:pt x="332" y="117"/>
                        </a:lnTo>
                        <a:lnTo>
                          <a:pt x="332" y="87"/>
                        </a:lnTo>
                        <a:lnTo>
                          <a:pt x="339" y="5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6" name="Freeform 267"/>
                  <p:cNvSpPr>
                    <a:spLocks/>
                  </p:cNvSpPr>
                  <p:nvPr/>
                </p:nvSpPr>
                <p:spPr bwMode="auto">
                  <a:xfrm>
                    <a:off x="3010" y="1751"/>
                    <a:ext cx="558" cy="674"/>
                  </a:xfrm>
                  <a:custGeom>
                    <a:avLst/>
                    <a:gdLst>
                      <a:gd name="T0" fmla="*/ 0 w 1116"/>
                      <a:gd name="T1" fmla="*/ 0 h 1348"/>
                      <a:gd name="T2" fmla="*/ 17 w 1116"/>
                      <a:gd name="T3" fmla="*/ 0 h 1348"/>
                      <a:gd name="T4" fmla="*/ 17 w 1116"/>
                      <a:gd name="T5" fmla="*/ 21 h 1348"/>
                      <a:gd name="T6" fmla="*/ 0 60000 65536"/>
                      <a:gd name="T7" fmla="*/ 0 60000 65536"/>
                      <a:gd name="T8" fmla="*/ 0 60000 65536"/>
                      <a:gd name="T9" fmla="*/ 0 w 1116"/>
                      <a:gd name="T10" fmla="*/ 0 h 1348"/>
                      <a:gd name="T11" fmla="*/ 1116 w 1116"/>
                      <a:gd name="T12" fmla="*/ 1348 h 13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16" h="1348">
                        <a:moveTo>
                          <a:pt x="0" y="0"/>
                        </a:moveTo>
                        <a:lnTo>
                          <a:pt x="1116" y="0"/>
                        </a:lnTo>
                        <a:lnTo>
                          <a:pt x="1116" y="1348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1108" name="Text Box 268"/>
            <p:cNvSpPr txBox="1">
              <a:spLocks noChangeArrowheads="1"/>
            </p:cNvSpPr>
            <p:nvPr/>
          </p:nvSpPr>
          <p:spPr bwMode="auto">
            <a:xfrm>
              <a:off x="1296" y="1200"/>
              <a:ext cx="3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 Much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ssembly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Model</a:t>
              </a:r>
            </a:p>
          </p:txBody>
        </p:sp>
      </p:grpSp>
      <p:grpSp>
        <p:nvGrpSpPr>
          <p:cNvPr id="40993" name="Group 269"/>
          <p:cNvGrpSpPr>
            <a:grpSpLocks/>
          </p:cNvGrpSpPr>
          <p:nvPr/>
        </p:nvGrpSpPr>
        <p:grpSpPr bwMode="auto">
          <a:xfrm>
            <a:off x="1219200" y="2209800"/>
            <a:ext cx="7543800" cy="4075113"/>
            <a:chOff x="768" y="1392"/>
            <a:chExt cx="4752" cy="2567"/>
          </a:xfrm>
        </p:grpSpPr>
        <p:sp>
          <p:nvSpPr>
            <p:cNvPr id="40996" name="Text Box 270"/>
            <p:cNvSpPr txBox="1">
              <a:spLocks noChangeArrowheads="1"/>
            </p:cNvSpPr>
            <p:nvPr/>
          </p:nvSpPr>
          <p:spPr bwMode="auto">
            <a:xfrm>
              <a:off x="768" y="1392"/>
              <a:ext cx="47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folHlink"/>
                  </a:solidFill>
                  <a:latin typeface="Arial" charset="0"/>
                  <a:cs typeface="Times New Roman" pitchFamily="18" charset="0"/>
                </a:rPr>
                <a:t>                 </a:t>
              </a:r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Customization</a:t>
              </a:r>
              <a:r>
                <a:rPr lang="en-US" sz="2000" b="1">
                  <a:solidFill>
                    <a:schemeClr val="fol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Presentation &amp; Delivery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s	</a:t>
              </a:r>
            </a:p>
          </p:txBody>
        </p:sp>
        <p:grpSp>
          <p:nvGrpSpPr>
            <p:cNvPr id="40997" name="Group 271"/>
            <p:cNvGrpSpPr>
              <a:grpSpLocks/>
            </p:cNvGrpSpPr>
            <p:nvPr/>
          </p:nvGrpSpPr>
          <p:grpSpPr bwMode="auto">
            <a:xfrm>
              <a:off x="768" y="1728"/>
              <a:ext cx="4406" cy="2231"/>
              <a:chOff x="768" y="1728"/>
              <a:chExt cx="4406" cy="2231"/>
            </a:xfrm>
          </p:grpSpPr>
          <p:sp>
            <p:nvSpPr>
              <p:cNvPr id="40998" name="Rectangle 272"/>
              <p:cNvSpPr>
                <a:spLocks noChangeArrowheads="1"/>
              </p:cNvSpPr>
              <p:nvPr/>
            </p:nvSpPr>
            <p:spPr bwMode="auto">
              <a:xfrm>
                <a:off x="768" y="1728"/>
                <a:ext cx="4406" cy="2231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9" name="Rectangle 273"/>
              <p:cNvSpPr>
                <a:spLocks noChangeArrowheads="1"/>
              </p:cNvSpPr>
              <p:nvPr/>
            </p:nvSpPr>
            <p:spPr bwMode="auto">
              <a:xfrm>
                <a:off x="2639" y="3815"/>
                <a:ext cx="611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Delivery 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000" name="Freeform 274"/>
              <p:cNvSpPr>
                <a:spLocks/>
              </p:cNvSpPr>
              <p:nvPr/>
            </p:nvSpPr>
            <p:spPr bwMode="auto">
              <a:xfrm>
                <a:off x="4167" y="3675"/>
                <a:ext cx="900" cy="36"/>
              </a:xfrm>
              <a:custGeom>
                <a:avLst/>
                <a:gdLst>
                  <a:gd name="T0" fmla="*/ 27 w 1799"/>
                  <a:gd name="T1" fmla="*/ 0 h 73"/>
                  <a:gd name="T2" fmla="*/ 0 w 1799"/>
                  <a:gd name="T3" fmla="*/ 0 h 73"/>
                  <a:gd name="T4" fmla="*/ 2 w 1799"/>
                  <a:gd name="T5" fmla="*/ 1 h 73"/>
                  <a:gd name="T6" fmla="*/ 29 w 1799"/>
                  <a:gd name="T7" fmla="*/ 1 h 73"/>
                  <a:gd name="T8" fmla="*/ 27 w 1799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9"/>
                  <a:gd name="T16" fmla="*/ 0 h 73"/>
                  <a:gd name="T17" fmla="*/ 1799 w 1799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9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3" y="73"/>
                    </a:lnTo>
                    <a:lnTo>
                      <a:pt x="1799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Freeform 275"/>
              <p:cNvSpPr>
                <a:spLocks/>
              </p:cNvSpPr>
              <p:nvPr/>
            </p:nvSpPr>
            <p:spPr bwMode="auto">
              <a:xfrm>
                <a:off x="5030" y="2884"/>
                <a:ext cx="37" cy="827"/>
              </a:xfrm>
              <a:custGeom>
                <a:avLst/>
                <a:gdLst>
                  <a:gd name="T0" fmla="*/ 2 w 73"/>
                  <a:gd name="T1" fmla="*/ 25 h 1655"/>
                  <a:gd name="T2" fmla="*/ 0 w 73"/>
                  <a:gd name="T3" fmla="*/ 24 h 1655"/>
                  <a:gd name="T4" fmla="*/ 0 w 73"/>
                  <a:gd name="T5" fmla="*/ 0 h 1655"/>
                  <a:gd name="T6" fmla="*/ 2 w 73"/>
                  <a:gd name="T7" fmla="*/ 1 h 1655"/>
                  <a:gd name="T8" fmla="*/ 2 w 73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1655"/>
                  <a:gd name="T17" fmla="*/ 73 w 73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1655">
                    <a:moveTo>
                      <a:pt x="73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3" y="73"/>
                    </a:lnTo>
                    <a:lnTo>
                      <a:pt x="73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2" name="Rectangle 276"/>
              <p:cNvSpPr>
                <a:spLocks noChangeArrowheads="1"/>
              </p:cNvSpPr>
              <p:nvPr/>
            </p:nvSpPr>
            <p:spPr bwMode="auto">
              <a:xfrm>
                <a:off x="4167" y="2884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3" name="Rectangle 277"/>
              <p:cNvSpPr>
                <a:spLocks noChangeArrowheads="1"/>
              </p:cNvSpPr>
              <p:nvPr/>
            </p:nvSpPr>
            <p:spPr bwMode="auto">
              <a:xfrm>
                <a:off x="4206" y="2944"/>
                <a:ext cx="74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Presentation 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004" name="Freeform 278"/>
              <p:cNvSpPr>
                <a:spLocks noEditPoints="1"/>
              </p:cNvSpPr>
              <p:nvPr/>
            </p:nvSpPr>
            <p:spPr bwMode="auto">
              <a:xfrm>
                <a:off x="4185" y="3263"/>
                <a:ext cx="486" cy="266"/>
              </a:xfrm>
              <a:custGeom>
                <a:avLst/>
                <a:gdLst>
                  <a:gd name="T0" fmla="*/ 6 w 971"/>
                  <a:gd name="T1" fmla="*/ 8 h 533"/>
                  <a:gd name="T2" fmla="*/ 0 w 971"/>
                  <a:gd name="T3" fmla="*/ 5 h 533"/>
                  <a:gd name="T4" fmla="*/ 0 w 971"/>
                  <a:gd name="T5" fmla="*/ 2 h 533"/>
                  <a:gd name="T6" fmla="*/ 6 w 971"/>
                  <a:gd name="T7" fmla="*/ 5 h 533"/>
                  <a:gd name="T8" fmla="*/ 6 w 971"/>
                  <a:gd name="T9" fmla="*/ 8 h 533"/>
                  <a:gd name="T10" fmla="*/ 16 w 971"/>
                  <a:gd name="T11" fmla="*/ 2 h 533"/>
                  <a:gd name="T12" fmla="*/ 6 w 971"/>
                  <a:gd name="T13" fmla="*/ 5 h 533"/>
                  <a:gd name="T14" fmla="*/ 0 w 971"/>
                  <a:gd name="T15" fmla="*/ 2 h 533"/>
                  <a:gd name="T16" fmla="*/ 11 w 971"/>
                  <a:gd name="T17" fmla="*/ 0 h 533"/>
                  <a:gd name="T18" fmla="*/ 16 w 971"/>
                  <a:gd name="T19" fmla="*/ 2 h 533"/>
                  <a:gd name="T20" fmla="*/ 16 w 971"/>
                  <a:gd name="T21" fmla="*/ 2 h 533"/>
                  <a:gd name="T22" fmla="*/ 16 w 971"/>
                  <a:gd name="T23" fmla="*/ 5 h 533"/>
                  <a:gd name="T24" fmla="*/ 6 w 971"/>
                  <a:gd name="T25" fmla="*/ 8 h 533"/>
                  <a:gd name="T26" fmla="*/ 6 w 971"/>
                  <a:gd name="T27" fmla="*/ 5 h 533"/>
                  <a:gd name="T28" fmla="*/ 16 w 971"/>
                  <a:gd name="T29" fmla="*/ 2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71"/>
                  <a:gd name="T46" fmla="*/ 0 h 533"/>
                  <a:gd name="T47" fmla="*/ 971 w 971"/>
                  <a:gd name="T48" fmla="*/ 533 h 53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71" h="533">
                    <a:moveTo>
                      <a:pt x="325" y="533"/>
                    </a:moveTo>
                    <a:lnTo>
                      <a:pt x="0" y="357"/>
                    </a:lnTo>
                    <a:lnTo>
                      <a:pt x="0" y="179"/>
                    </a:lnTo>
                    <a:lnTo>
                      <a:pt x="325" y="357"/>
                    </a:lnTo>
                    <a:lnTo>
                      <a:pt x="325" y="533"/>
                    </a:lnTo>
                    <a:close/>
                    <a:moveTo>
                      <a:pt x="971" y="179"/>
                    </a:moveTo>
                    <a:lnTo>
                      <a:pt x="325" y="357"/>
                    </a:lnTo>
                    <a:lnTo>
                      <a:pt x="0" y="179"/>
                    </a:lnTo>
                    <a:lnTo>
                      <a:pt x="647" y="0"/>
                    </a:lnTo>
                    <a:lnTo>
                      <a:pt x="971" y="179"/>
                    </a:lnTo>
                    <a:close/>
                    <a:moveTo>
                      <a:pt x="971" y="179"/>
                    </a:moveTo>
                    <a:lnTo>
                      <a:pt x="971" y="357"/>
                    </a:lnTo>
                    <a:lnTo>
                      <a:pt x="325" y="533"/>
                    </a:lnTo>
                    <a:lnTo>
                      <a:pt x="325" y="357"/>
                    </a:lnTo>
                    <a:lnTo>
                      <a:pt x="971" y="17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5" name="Freeform 279"/>
              <p:cNvSpPr>
                <a:spLocks/>
              </p:cNvSpPr>
              <p:nvPr/>
            </p:nvSpPr>
            <p:spPr bwMode="auto">
              <a:xfrm>
                <a:off x="4185" y="3352"/>
                <a:ext cx="162" cy="177"/>
              </a:xfrm>
              <a:custGeom>
                <a:avLst/>
                <a:gdLst>
                  <a:gd name="T0" fmla="*/ 5 w 325"/>
                  <a:gd name="T1" fmla="*/ 6 h 354"/>
                  <a:gd name="T2" fmla="*/ 0 w 325"/>
                  <a:gd name="T3" fmla="*/ 3 h 354"/>
                  <a:gd name="T4" fmla="*/ 0 w 325"/>
                  <a:gd name="T5" fmla="*/ 0 h 354"/>
                  <a:gd name="T6" fmla="*/ 5 w 325"/>
                  <a:gd name="T7" fmla="*/ 3 h 354"/>
                  <a:gd name="T8" fmla="*/ 5 w 325"/>
                  <a:gd name="T9" fmla="*/ 6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5"/>
                  <a:gd name="T16" fmla="*/ 0 h 354"/>
                  <a:gd name="T17" fmla="*/ 325 w 325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5" h="354">
                    <a:moveTo>
                      <a:pt x="325" y="354"/>
                    </a:moveTo>
                    <a:lnTo>
                      <a:pt x="0" y="178"/>
                    </a:lnTo>
                    <a:lnTo>
                      <a:pt x="0" y="0"/>
                    </a:lnTo>
                    <a:lnTo>
                      <a:pt x="325" y="178"/>
                    </a:lnTo>
                    <a:lnTo>
                      <a:pt x="325" y="35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6" name="Freeform 280"/>
              <p:cNvSpPr>
                <a:spLocks/>
              </p:cNvSpPr>
              <p:nvPr/>
            </p:nvSpPr>
            <p:spPr bwMode="auto">
              <a:xfrm>
                <a:off x="4185" y="3263"/>
                <a:ext cx="486" cy="178"/>
              </a:xfrm>
              <a:custGeom>
                <a:avLst/>
                <a:gdLst>
                  <a:gd name="T0" fmla="*/ 16 w 971"/>
                  <a:gd name="T1" fmla="*/ 2 h 357"/>
                  <a:gd name="T2" fmla="*/ 6 w 971"/>
                  <a:gd name="T3" fmla="*/ 5 h 357"/>
                  <a:gd name="T4" fmla="*/ 0 w 971"/>
                  <a:gd name="T5" fmla="*/ 2 h 357"/>
                  <a:gd name="T6" fmla="*/ 11 w 971"/>
                  <a:gd name="T7" fmla="*/ 0 h 357"/>
                  <a:gd name="T8" fmla="*/ 16 w 971"/>
                  <a:gd name="T9" fmla="*/ 2 h 3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1"/>
                  <a:gd name="T16" fmla="*/ 0 h 357"/>
                  <a:gd name="T17" fmla="*/ 971 w 971"/>
                  <a:gd name="T18" fmla="*/ 357 h 3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1" h="357">
                    <a:moveTo>
                      <a:pt x="971" y="179"/>
                    </a:moveTo>
                    <a:lnTo>
                      <a:pt x="325" y="357"/>
                    </a:lnTo>
                    <a:lnTo>
                      <a:pt x="0" y="179"/>
                    </a:lnTo>
                    <a:lnTo>
                      <a:pt x="647" y="0"/>
                    </a:lnTo>
                    <a:lnTo>
                      <a:pt x="971" y="17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7" name="Freeform 281"/>
              <p:cNvSpPr>
                <a:spLocks/>
              </p:cNvSpPr>
              <p:nvPr/>
            </p:nvSpPr>
            <p:spPr bwMode="auto">
              <a:xfrm>
                <a:off x="4347" y="3352"/>
                <a:ext cx="324" cy="177"/>
              </a:xfrm>
              <a:custGeom>
                <a:avLst/>
                <a:gdLst>
                  <a:gd name="T0" fmla="*/ 11 w 646"/>
                  <a:gd name="T1" fmla="*/ 0 h 354"/>
                  <a:gd name="T2" fmla="*/ 11 w 646"/>
                  <a:gd name="T3" fmla="*/ 3 h 354"/>
                  <a:gd name="T4" fmla="*/ 0 w 646"/>
                  <a:gd name="T5" fmla="*/ 6 h 354"/>
                  <a:gd name="T6" fmla="*/ 0 w 646"/>
                  <a:gd name="T7" fmla="*/ 3 h 354"/>
                  <a:gd name="T8" fmla="*/ 11 w 646"/>
                  <a:gd name="T9" fmla="*/ 0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6"/>
                  <a:gd name="T16" fmla="*/ 0 h 354"/>
                  <a:gd name="T17" fmla="*/ 646 w 646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6" h="354">
                    <a:moveTo>
                      <a:pt x="646" y="0"/>
                    </a:moveTo>
                    <a:lnTo>
                      <a:pt x="646" y="178"/>
                    </a:lnTo>
                    <a:lnTo>
                      <a:pt x="0" y="354"/>
                    </a:lnTo>
                    <a:lnTo>
                      <a:pt x="0" y="178"/>
                    </a:lnTo>
                    <a:lnTo>
                      <a:pt x="64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8" name="Line 282"/>
              <p:cNvSpPr>
                <a:spLocks noChangeShapeType="1"/>
              </p:cNvSpPr>
              <p:nvPr/>
            </p:nvSpPr>
            <p:spPr bwMode="auto">
              <a:xfrm flipV="1">
                <a:off x="4347" y="3382"/>
                <a:ext cx="324" cy="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9" name="Freeform 283"/>
              <p:cNvSpPr>
                <a:spLocks noEditPoints="1"/>
              </p:cNvSpPr>
              <p:nvPr/>
            </p:nvSpPr>
            <p:spPr bwMode="auto">
              <a:xfrm>
                <a:off x="4266" y="3145"/>
                <a:ext cx="324" cy="266"/>
              </a:xfrm>
              <a:custGeom>
                <a:avLst/>
                <a:gdLst>
                  <a:gd name="T0" fmla="*/ 1 w 648"/>
                  <a:gd name="T1" fmla="*/ 2 h 534"/>
                  <a:gd name="T2" fmla="*/ 1 w 648"/>
                  <a:gd name="T3" fmla="*/ 1 h 534"/>
                  <a:gd name="T4" fmla="*/ 1 w 648"/>
                  <a:gd name="T5" fmla="*/ 1 h 534"/>
                  <a:gd name="T6" fmla="*/ 1 w 648"/>
                  <a:gd name="T7" fmla="*/ 2 h 534"/>
                  <a:gd name="T8" fmla="*/ 1 w 648"/>
                  <a:gd name="T9" fmla="*/ 2 h 534"/>
                  <a:gd name="T10" fmla="*/ 1 w 648"/>
                  <a:gd name="T11" fmla="*/ 0 h 534"/>
                  <a:gd name="T12" fmla="*/ 1 w 648"/>
                  <a:gd name="T13" fmla="*/ 7 h 534"/>
                  <a:gd name="T14" fmla="*/ 1 w 648"/>
                  <a:gd name="T15" fmla="*/ 7 h 534"/>
                  <a:gd name="T16" fmla="*/ 1 w 648"/>
                  <a:gd name="T17" fmla="*/ 8 h 534"/>
                  <a:gd name="T18" fmla="*/ 1 w 648"/>
                  <a:gd name="T19" fmla="*/ 8 h 534"/>
                  <a:gd name="T20" fmla="*/ 1 w 648"/>
                  <a:gd name="T21" fmla="*/ 8 h 534"/>
                  <a:gd name="T22" fmla="*/ 2 w 648"/>
                  <a:gd name="T23" fmla="*/ 8 h 534"/>
                  <a:gd name="T24" fmla="*/ 2 w 648"/>
                  <a:gd name="T25" fmla="*/ 8 h 534"/>
                  <a:gd name="T26" fmla="*/ 3 w 648"/>
                  <a:gd name="T27" fmla="*/ 8 h 534"/>
                  <a:gd name="T28" fmla="*/ 3 w 648"/>
                  <a:gd name="T29" fmla="*/ 8 h 534"/>
                  <a:gd name="T30" fmla="*/ 3 w 648"/>
                  <a:gd name="T31" fmla="*/ 8 h 534"/>
                  <a:gd name="T32" fmla="*/ 3 w 648"/>
                  <a:gd name="T33" fmla="*/ 8 h 534"/>
                  <a:gd name="T34" fmla="*/ 10 w 648"/>
                  <a:gd name="T35" fmla="*/ 6 h 534"/>
                  <a:gd name="T36" fmla="*/ 10 w 648"/>
                  <a:gd name="T37" fmla="*/ 6 h 534"/>
                  <a:gd name="T38" fmla="*/ 10 w 648"/>
                  <a:gd name="T39" fmla="*/ 6 h 534"/>
                  <a:gd name="T40" fmla="*/ 10 w 648"/>
                  <a:gd name="T41" fmla="*/ 6 h 534"/>
                  <a:gd name="T42" fmla="*/ 10 w 648"/>
                  <a:gd name="T43" fmla="*/ 6 h 534"/>
                  <a:gd name="T44" fmla="*/ 10 w 648"/>
                  <a:gd name="T45" fmla="*/ 0 h 534"/>
                  <a:gd name="T46" fmla="*/ 10 w 648"/>
                  <a:gd name="T47" fmla="*/ 0 h 534"/>
                  <a:gd name="T48" fmla="*/ 10 w 648"/>
                  <a:gd name="T49" fmla="*/ 0 h 534"/>
                  <a:gd name="T50" fmla="*/ 10 w 648"/>
                  <a:gd name="T51" fmla="*/ 0 h 534"/>
                  <a:gd name="T52" fmla="*/ 9 w 648"/>
                  <a:gd name="T53" fmla="*/ 0 h 534"/>
                  <a:gd name="T54" fmla="*/ 3 w 648"/>
                  <a:gd name="T55" fmla="*/ 0 h 534"/>
                  <a:gd name="T56" fmla="*/ 3 w 648"/>
                  <a:gd name="T57" fmla="*/ 0 h 534"/>
                  <a:gd name="T58" fmla="*/ 2 w 648"/>
                  <a:gd name="T59" fmla="*/ 0 h 534"/>
                  <a:gd name="T60" fmla="*/ 1 w 648"/>
                  <a:gd name="T61" fmla="*/ 0 h 534"/>
                  <a:gd name="T62" fmla="*/ 1 w 648"/>
                  <a:gd name="T63" fmla="*/ 0 h 534"/>
                  <a:gd name="T64" fmla="*/ 1 w 648"/>
                  <a:gd name="T65" fmla="*/ 0 h 534"/>
                  <a:gd name="T66" fmla="*/ 1 w 648"/>
                  <a:gd name="T67" fmla="*/ 0 h 534"/>
                  <a:gd name="T68" fmla="*/ 1 w 648"/>
                  <a:gd name="T69" fmla="*/ 7 h 534"/>
                  <a:gd name="T70" fmla="*/ 1 w 648"/>
                  <a:gd name="T71" fmla="*/ 7 h 534"/>
                  <a:gd name="T72" fmla="*/ 1 w 648"/>
                  <a:gd name="T73" fmla="*/ 0 h 534"/>
                  <a:gd name="T74" fmla="*/ 1 w 648"/>
                  <a:gd name="T75" fmla="*/ 0 h 534"/>
                  <a:gd name="T76" fmla="*/ 1 w 648"/>
                  <a:gd name="T77" fmla="*/ 0 h 534"/>
                  <a:gd name="T78" fmla="*/ 1 w 648"/>
                  <a:gd name="T79" fmla="*/ 0 h 534"/>
                  <a:gd name="T80" fmla="*/ 1 w 648"/>
                  <a:gd name="T81" fmla="*/ 1 h 534"/>
                  <a:gd name="T82" fmla="*/ 1 w 648"/>
                  <a:gd name="T83" fmla="*/ 1 h 534"/>
                  <a:gd name="T84" fmla="*/ 0 w 648"/>
                  <a:gd name="T85" fmla="*/ 2 h 534"/>
                  <a:gd name="T86" fmla="*/ 1 w 648"/>
                  <a:gd name="T87" fmla="*/ 6 h 534"/>
                  <a:gd name="T88" fmla="*/ 1 w 648"/>
                  <a:gd name="T89" fmla="*/ 7 h 53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48"/>
                  <a:gd name="T136" fmla="*/ 0 h 534"/>
                  <a:gd name="T137" fmla="*/ 648 w 648"/>
                  <a:gd name="T138" fmla="*/ 534 h 53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48" h="534">
                    <a:moveTo>
                      <a:pt x="7" y="160"/>
                    </a:moveTo>
                    <a:lnTo>
                      <a:pt x="65" y="102"/>
                    </a:lnTo>
                    <a:lnTo>
                      <a:pt x="65" y="127"/>
                    </a:lnTo>
                    <a:lnTo>
                      <a:pt x="7" y="179"/>
                    </a:lnTo>
                    <a:lnTo>
                      <a:pt x="7" y="160"/>
                    </a:lnTo>
                    <a:close/>
                    <a:moveTo>
                      <a:pt x="74" y="48"/>
                    </a:moveTo>
                    <a:lnTo>
                      <a:pt x="97" y="488"/>
                    </a:lnTo>
                    <a:lnTo>
                      <a:pt x="99" y="497"/>
                    </a:lnTo>
                    <a:lnTo>
                      <a:pt x="99" y="514"/>
                    </a:lnTo>
                    <a:lnTo>
                      <a:pt x="105" y="522"/>
                    </a:lnTo>
                    <a:lnTo>
                      <a:pt x="113" y="526"/>
                    </a:lnTo>
                    <a:lnTo>
                      <a:pt x="120" y="530"/>
                    </a:lnTo>
                    <a:lnTo>
                      <a:pt x="128" y="534"/>
                    </a:lnTo>
                    <a:lnTo>
                      <a:pt x="134" y="534"/>
                    </a:lnTo>
                    <a:lnTo>
                      <a:pt x="151" y="532"/>
                    </a:lnTo>
                    <a:lnTo>
                      <a:pt x="172" y="530"/>
                    </a:lnTo>
                    <a:lnTo>
                      <a:pt x="191" y="528"/>
                    </a:lnTo>
                    <a:lnTo>
                      <a:pt x="619" y="441"/>
                    </a:lnTo>
                    <a:lnTo>
                      <a:pt x="633" y="440"/>
                    </a:lnTo>
                    <a:lnTo>
                      <a:pt x="642" y="432"/>
                    </a:lnTo>
                    <a:lnTo>
                      <a:pt x="648" y="417"/>
                    </a:lnTo>
                    <a:lnTo>
                      <a:pt x="648" y="405"/>
                    </a:lnTo>
                    <a:lnTo>
                      <a:pt x="606" y="31"/>
                    </a:lnTo>
                    <a:lnTo>
                      <a:pt x="604" y="21"/>
                    </a:lnTo>
                    <a:lnTo>
                      <a:pt x="600" y="12"/>
                    </a:lnTo>
                    <a:lnTo>
                      <a:pt x="592" y="2"/>
                    </a:lnTo>
                    <a:lnTo>
                      <a:pt x="573" y="0"/>
                    </a:lnTo>
                    <a:lnTo>
                      <a:pt x="165" y="14"/>
                    </a:lnTo>
                    <a:lnTo>
                      <a:pt x="130" y="16"/>
                    </a:lnTo>
                    <a:lnTo>
                      <a:pt x="120" y="16"/>
                    </a:lnTo>
                    <a:lnTo>
                      <a:pt x="111" y="18"/>
                    </a:lnTo>
                    <a:lnTo>
                      <a:pt x="101" y="21"/>
                    </a:lnTo>
                    <a:lnTo>
                      <a:pt x="90" y="31"/>
                    </a:lnTo>
                    <a:lnTo>
                      <a:pt x="74" y="48"/>
                    </a:lnTo>
                    <a:close/>
                    <a:moveTo>
                      <a:pt x="97" y="491"/>
                    </a:moveTo>
                    <a:lnTo>
                      <a:pt x="97" y="488"/>
                    </a:lnTo>
                    <a:lnTo>
                      <a:pt x="76" y="60"/>
                    </a:lnTo>
                    <a:lnTo>
                      <a:pt x="74" y="48"/>
                    </a:lnTo>
                    <a:lnTo>
                      <a:pt x="72" y="58"/>
                    </a:lnTo>
                    <a:lnTo>
                      <a:pt x="71" y="71"/>
                    </a:lnTo>
                    <a:lnTo>
                      <a:pt x="69" y="85"/>
                    </a:lnTo>
                    <a:lnTo>
                      <a:pt x="0" y="156"/>
                    </a:lnTo>
                    <a:lnTo>
                      <a:pt x="13" y="395"/>
                    </a:lnTo>
                    <a:lnTo>
                      <a:pt x="97" y="49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0" name="Freeform 284"/>
              <p:cNvSpPr>
                <a:spLocks/>
              </p:cNvSpPr>
              <p:nvPr/>
            </p:nvSpPr>
            <p:spPr bwMode="auto">
              <a:xfrm>
                <a:off x="4270" y="3195"/>
                <a:ext cx="28" cy="39"/>
              </a:xfrm>
              <a:custGeom>
                <a:avLst/>
                <a:gdLst>
                  <a:gd name="T0" fmla="*/ 0 w 58"/>
                  <a:gd name="T1" fmla="*/ 1 h 77"/>
                  <a:gd name="T2" fmla="*/ 0 w 58"/>
                  <a:gd name="T3" fmla="*/ 0 h 77"/>
                  <a:gd name="T4" fmla="*/ 0 w 58"/>
                  <a:gd name="T5" fmla="*/ 1 h 77"/>
                  <a:gd name="T6" fmla="*/ 0 w 58"/>
                  <a:gd name="T7" fmla="*/ 2 h 77"/>
                  <a:gd name="T8" fmla="*/ 0 w 58"/>
                  <a:gd name="T9" fmla="*/ 1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77"/>
                  <a:gd name="T17" fmla="*/ 58 w 58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77">
                    <a:moveTo>
                      <a:pt x="0" y="58"/>
                    </a:moveTo>
                    <a:lnTo>
                      <a:pt x="58" y="0"/>
                    </a:lnTo>
                    <a:lnTo>
                      <a:pt x="58" y="25"/>
                    </a:lnTo>
                    <a:lnTo>
                      <a:pt x="0" y="77"/>
                    </a:lnTo>
                    <a:lnTo>
                      <a:pt x="0" y="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1" name="Freeform 285"/>
              <p:cNvSpPr>
                <a:spLocks/>
              </p:cNvSpPr>
              <p:nvPr/>
            </p:nvSpPr>
            <p:spPr bwMode="auto">
              <a:xfrm>
                <a:off x="4377" y="3172"/>
                <a:ext cx="189" cy="185"/>
              </a:xfrm>
              <a:custGeom>
                <a:avLst/>
                <a:gdLst>
                  <a:gd name="T0" fmla="*/ 1 w 378"/>
                  <a:gd name="T1" fmla="*/ 1 h 368"/>
                  <a:gd name="T2" fmla="*/ 1 w 378"/>
                  <a:gd name="T3" fmla="*/ 1 h 368"/>
                  <a:gd name="T4" fmla="*/ 1 w 378"/>
                  <a:gd name="T5" fmla="*/ 1 h 368"/>
                  <a:gd name="T6" fmla="*/ 0 w 378"/>
                  <a:gd name="T7" fmla="*/ 1 h 368"/>
                  <a:gd name="T8" fmla="*/ 1 w 378"/>
                  <a:gd name="T9" fmla="*/ 2 h 368"/>
                  <a:gd name="T10" fmla="*/ 1 w 378"/>
                  <a:gd name="T11" fmla="*/ 4 h 368"/>
                  <a:gd name="T12" fmla="*/ 1 w 378"/>
                  <a:gd name="T13" fmla="*/ 5 h 368"/>
                  <a:gd name="T14" fmla="*/ 1 w 378"/>
                  <a:gd name="T15" fmla="*/ 6 h 368"/>
                  <a:gd name="T16" fmla="*/ 1 w 378"/>
                  <a:gd name="T17" fmla="*/ 6 h 368"/>
                  <a:gd name="T18" fmla="*/ 1 w 378"/>
                  <a:gd name="T19" fmla="*/ 6 h 368"/>
                  <a:gd name="T20" fmla="*/ 1 w 378"/>
                  <a:gd name="T21" fmla="*/ 6 h 368"/>
                  <a:gd name="T22" fmla="*/ 6 w 378"/>
                  <a:gd name="T23" fmla="*/ 5 h 368"/>
                  <a:gd name="T24" fmla="*/ 6 w 378"/>
                  <a:gd name="T25" fmla="*/ 5 h 368"/>
                  <a:gd name="T26" fmla="*/ 6 w 378"/>
                  <a:gd name="T27" fmla="*/ 5 h 368"/>
                  <a:gd name="T28" fmla="*/ 6 w 378"/>
                  <a:gd name="T29" fmla="*/ 5 h 368"/>
                  <a:gd name="T30" fmla="*/ 6 w 378"/>
                  <a:gd name="T31" fmla="*/ 1 h 368"/>
                  <a:gd name="T32" fmla="*/ 6 w 378"/>
                  <a:gd name="T33" fmla="*/ 1 h 368"/>
                  <a:gd name="T34" fmla="*/ 6 w 378"/>
                  <a:gd name="T35" fmla="*/ 1 h 368"/>
                  <a:gd name="T36" fmla="*/ 6 w 378"/>
                  <a:gd name="T37" fmla="*/ 0 h 368"/>
                  <a:gd name="T38" fmla="*/ 1 w 378"/>
                  <a:gd name="T39" fmla="*/ 1 h 36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8"/>
                  <a:gd name="T61" fmla="*/ 0 h 368"/>
                  <a:gd name="T62" fmla="*/ 378 w 378"/>
                  <a:gd name="T63" fmla="*/ 368 h 36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8" h="368">
                    <a:moveTo>
                      <a:pt x="21" y="10"/>
                    </a:moveTo>
                    <a:lnTo>
                      <a:pt x="8" y="11"/>
                    </a:lnTo>
                    <a:lnTo>
                      <a:pt x="2" y="15"/>
                    </a:lnTo>
                    <a:lnTo>
                      <a:pt x="0" y="27"/>
                    </a:lnTo>
                    <a:lnTo>
                      <a:pt x="6" y="86"/>
                    </a:lnTo>
                    <a:lnTo>
                      <a:pt x="12" y="198"/>
                    </a:lnTo>
                    <a:lnTo>
                      <a:pt x="19" y="307"/>
                    </a:lnTo>
                    <a:lnTo>
                      <a:pt x="21" y="357"/>
                    </a:lnTo>
                    <a:lnTo>
                      <a:pt x="23" y="361"/>
                    </a:lnTo>
                    <a:lnTo>
                      <a:pt x="31" y="368"/>
                    </a:lnTo>
                    <a:lnTo>
                      <a:pt x="40" y="368"/>
                    </a:lnTo>
                    <a:lnTo>
                      <a:pt x="363" y="318"/>
                    </a:lnTo>
                    <a:lnTo>
                      <a:pt x="372" y="315"/>
                    </a:lnTo>
                    <a:lnTo>
                      <a:pt x="376" y="307"/>
                    </a:lnTo>
                    <a:lnTo>
                      <a:pt x="378" y="293"/>
                    </a:lnTo>
                    <a:lnTo>
                      <a:pt x="351" y="17"/>
                    </a:lnTo>
                    <a:lnTo>
                      <a:pt x="347" y="6"/>
                    </a:lnTo>
                    <a:lnTo>
                      <a:pt x="343" y="2"/>
                    </a:lnTo>
                    <a:lnTo>
                      <a:pt x="332" y="0"/>
                    </a:lnTo>
                    <a:lnTo>
                      <a:pt x="21" y="1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2" name="Freeform 286"/>
              <p:cNvSpPr>
                <a:spLocks/>
              </p:cNvSpPr>
              <p:nvPr/>
            </p:nvSpPr>
            <p:spPr bwMode="auto">
              <a:xfrm>
                <a:off x="4346" y="3152"/>
                <a:ext cx="19" cy="246"/>
              </a:xfrm>
              <a:custGeom>
                <a:avLst/>
                <a:gdLst>
                  <a:gd name="T0" fmla="*/ 1 w 36"/>
                  <a:gd name="T1" fmla="*/ 8 h 491"/>
                  <a:gd name="T2" fmla="*/ 1 w 36"/>
                  <a:gd name="T3" fmla="*/ 8 h 491"/>
                  <a:gd name="T4" fmla="*/ 1 w 36"/>
                  <a:gd name="T5" fmla="*/ 8 h 491"/>
                  <a:gd name="T6" fmla="*/ 1 w 36"/>
                  <a:gd name="T7" fmla="*/ 8 h 491"/>
                  <a:gd name="T8" fmla="*/ 1 w 36"/>
                  <a:gd name="T9" fmla="*/ 7 h 491"/>
                  <a:gd name="T10" fmla="*/ 1 w 36"/>
                  <a:gd name="T11" fmla="*/ 7 h 491"/>
                  <a:gd name="T12" fmla="*/ 1 w 36"/>
                  <a:gd name="T13" fmla="*/ 5 h 491"/>
                  <a:gd name="T14" fmla="*/ 1 w 36"/>
                  <a:gd name="T15" fmla="*/ 4 h 491"/>
                  <a:gd name="T16" fmla="*/ 1 w 36"/>
                  <a:gd name="T17" fmla="*/ 3 h 491"/>
                  <a:gd name="T18" fmla="*/ 1 w 36"/>
                  <a:gd name="T19" fmla="*/ 2 h 491"/>
                  <a:gd name="T20" fmla="*/ 0 w 36"/>
                  <a:gd name="T21" fmla="*/ 1 h 491"/>
                  <a:gd name="T22" fmla="*/ 0 w 36"/>
                  <a:gd name="T23" fmla="*/ 1 h 491"/>
                  <a:gd name="T24" fmla="*/ 0 w 36"/>
                  <a:gd name="T25" fmla="*/ 1 h 491"/>
                  <a:gd name="T26" fmla="*/ 1 w 36"/>
                  <a:gd name="T27" fmla="*/ 1 h 491"/>
                  <a:gd name="T28" fmla="*/ 1 w 36"/>
                  <a:gd name="T29" fmla="*/ 0 h 49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6"/>
                  <a:gd name="T46" fmla="*/ 0 h 491"/>
                  <a:gd name="T47" fmla="*/ 36 w 36"/>
                  <a:gd name="T48" fmla="*/ 491 h 49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6" h="491">
                    <a:moveTo>
                      <a:pt x="36" y="491"/>
                    </a:moveTo>
                    <a:lnTo>
                      <a:pt x="30" y="485"/>
                    </a:lnTo>
                    <a:lnTo>
                      <a:pt x="28" y="477"/>
                    </a:lnTo>
                    <a:lnTo>
                      <a:pt x="27" y="464"/>
                    </a:lnTo>
                    <a:lnTo>
                      <a:pt x="25" y="439"/>
                    </a:lnTo>
                    <a:lnTo>
                      <a:pt x="23" y="387"/>
                    </a:lnTo>
                    <a:lnTo>
                      <a:pt x="17" y="318"/>
                    </a:lnTo>
                    <a:lnTo>
                      <a:pt x="13" y="241"/>
                    </a:lnTo>
                    <a:lnTo>
                      <a:pt x="7" y="167"/>
                    </a:lnTo>
                    <a:lnTo>
                      <a:pt x="4" y="99"/>
                    </a:lnTo>
                    <a:lnTo>
                      <a:pt x="0" y="53"/>
                    </a:lnTo>
                    <a:lnTo>
                      <a:pt x="0" y="34"/>
                    </a:lnTo>
                    <a:lnTo>
                      <a:pt x="0" y="17"/>
                    </a:lnTo>
                    <a:lnTo>
                      <a:pt x="2" y="7"/>
                    </a:lnTo>
                    <a:lnTo>
                      <a:pt x="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3" name="Freeform 287"/>
              <p:cNvSpPr>
                <a:spLocks/>
              </p:cNvSpPr>
              <p:nvPr/>
            </p:nvSpPr>
            <p:spPr bwMode="auto">
              <a:xfrm>
                <a:off x="4303" y="3145"/>
                <a:ext cx="287" cy="266"/>
              </a:xfrm>
              <a:custGeom>
                <a:avLst/>
                <a:gdLst>
                  <a:gd name="T0" fmla="*/ 0 w 574"/>
                  <a:gd name="T1" fmla="*/ 0 h 534"/>
                  <a:gd name="T2" fmla="*/ 1 w 574"/>
                  <a:gd name="T3" fmla="*/ 7 h 534"/>
                  <a:gd name="T4" fmla="*/ 1 w 574"/>
                  <a:gd name="T5" fmla="*/ 7 h 534"/>
                  <a:gd name="T6" fmla="*/ 1 w 574"/>
                  <a:gd name="T7" fmla="*/ 8 h 534"/>
                  <a:gd name="T8" fmla="*/ 1 w 574"/>
                  <a:gd name="T9" fmla="*/ 8 h 534"/>
                  <a:gd name="T10" fmla="*/ 1 w 574"/>
                  <a:gd name="T11" fmla="*/ 8 h 534"/>
                  <a:gd name="T12" fmla="*/ 1 w 574"/>
                  <a:gd name="T13" fmla="*/ 8 h 534"/>
                  <a:gd name="T14" fmla="*/ 1 w 574"/>
                  <a:gd name="T15" fmla="*/ 8 h 534"/>
                  <a:gd name="T16" fmla="*/ 1 w 574"/>
                  <a:gd name="T17" fmla="*/ 8 h 534"/>
                  <a:gd name="T18" fmla="*/ 1 w 574"/>
                  <a:gd name="T19" fmla="*/ 8 h 534"/>
                  <a:gd name="T20" fmla="*/ 1 w 574"/>
                  <a:gd name="T21" fmla="*/ 8 h 534"/>
                  <a:gd name="T22" fmla="*/ 2 w 574"/>
                  <a:gd name="T23" fmla="*/ 8 h 534"/>
                  <a:gd name="T24" fmla="*/ 9 w 574"/>
                  <a:gd name="T25" fmla="*/ 6 h 534"/>
                  <a:gd name="T26" fmla="*/ 9 w 574"/>
                  <a:gd name="T27" fmla="*/ 6 h 534"/>
                  <a:gd name="T28" fmla="*/ 9 w 574"/>
                  <a:gd name="T29" fmla="*/ 6 h 534"/>
                  <a:gd name="T30" fmla="*/ 9 w 574"/>
                  <a:gd name="T31" fmla="*/ 6 h 534"/>
                  <a:gd name="T32" fmla="*/ 9 w 574"/>
                  <a:gd name="T33" fmla="*/ 6 h 534"/>
                  <a:gd name="T34" fmla="*/ 9 w 574"/>
                  <a:gd name="T35" fmla="*/ 0 h 534"/>
                  <a:gd name="T36" fmla="*/ 9 w 574"/>
                  <a:gd name="T37" fmla="*/ 0 h 534"/>
                  <a:gd name="T38" fmla="*/ 9 w 574"/>
                  <a:gd name="T39" fmla="*/ 0 h 534"/>
                  <a:gd name="T40" fmla="*/ 9 w 574"/>
                  <a:gd name="T41" fmla="*/ 0 h 534"/>
                  <a:gd name="T42" fmla="*/ 8 w 574"/>
                  <a:gd name="T43" fmla="*/ 0 h 534"/>
                  <a:gd name="T44" fmla="*/ 1 w 574"/>
                  <a:gd name="T45" fmla="*/ 0 h 534"/>
                  <a:gd name="T46" fmla="*/ 1 w 574"/>
                  <a:gd name="T47" fmla="*/ 0 h 534"/>
                  <a:gd name="T48" fmla="*/ 1 w 574"/>
                  <a:gd name="T49" fmla="*/ 0 h 534"/>
                  <a:gd name="T50" fmla="*/ 1 w 574"/>
                  <a:gd name="T51" fmla="*/ 0 h 534"/>
                  <a:gd name="T52" fmla="*/ 1 w 574"/>
                  <a:gd name="T53" fmla="*/ 0 h 534"/>
                  <a:gd name="T54" fmla="*/ 1 w 574"/>
                  <a:gd name="T55" fmla="*/ 0 h 534"/>
                  <a:gd name="T56" fmla="*/ 0 w 574"/>
                  <a:gd name="T57" fmla="*/ 0 h 5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74"/>
                  <a:gd name="T88" fmla="*/ 0 h 534"/>
                  <a:gd name="T89" fmla="*/ 574 w 574"/>
                  <a:gd name="T90" fmla="*/ 534 h 5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74" h="534">
                    <a:moveTo>
                      <a:pt x="0" y="48"/>
                    </a:moveTo>
                    <a:lnTo>
                      <a:pt x="23" y="488"/>
                    </a:lnTo>
                    <a:lnTo>
                      <a:pt x="25" y="497"/>
                    </a:lnTo>
                    <a:lnTo>
                      <a:pt x="25" y="514"/>
                    </a:lnTo>
                    <a:lnTo>
                      <a:pt x="31" y="522"/>
                    </a:lnTo>
                    <a:lnTo>
                      <a:pt x="39" y="526"/>
                    </a:lnTo>
                    <a:lnTo>
                      <a:pt x="46" y="530"/>
                    </a:lnTo>
                    <a:lnTo>
                      <a:pt x="54" y="534"/>
                    </a:lnTo>
                    <a:lnTo>
                      <a:pt x="60" y="534"/>
                    </a:lnTo>
                    <a:lnTo>
                      <a:pt x="77" y="532"/>
                    </a:lnTo>
                    <a:lnTo>
                      <a:pt x="98" y="530"/>
                    </a:lnTo>
                    <a:lnTo>
                      <a:pt x="117" y="528"/>
                    </a:lnTo>
                    <a:lnTo>
                      <a:pt x="545" y="441"/>
                    </a:lnTo>
                    <a:lnTo>
                      <a:pt x="559" y="440"/>
                    </a:lnTo>
                    <a:lnTo>
                      <a:pt x="568" y="432"/>
                    </a:lnTo>
                    <a:lnTo>
                      <a:pt x="574" y="417"/>
                    </a:lnTo>
                    <a:lnTo>
                      <a:pt x="574" y="405"/>
                    </a:lnTo>
                    <a:lnTo>
                      <a:pt x="532" y="31"/>
                    </a:lnTo>
                    <a:lnTo>
                      <a:pt x="530" y="21"/>
                    </a:lnTo>
                    <a:lnTo>
                      <a:pt x="526" y="12"/>
                    </a:lnTo>
                    <a:lnTo>
                      <a:pt x="518" y="2"/>
                    </a:lnTo>
                    <a:lnTo>
                      <a:pt x="499" y="0"/>
                    </a:lnTo>
                    <a:lnTo>
                      <a:pt x="91" y="14"/>
                    </a:lnTo>
                    <a:lnTo>
                      <a:pt x="56" y="16"/>
                    </a:lnTo>
                    <a:lnTo>
                      <a:pt x="46" y="16"/>
                    </a:lnTo>
                    <a:lnTo>
                      <a:pt x="37" y="18"/>
                    </a:lnTo>
                    <a:lnTo>
                      <a:pt x="27" y="21"/>
                    </a:lnTo>
                    <a:lnTo>
                      <a:pt x="16" y="31"/>
                    </a:lnTo>
                    <a:lnTo>
                      <a:pt x="0" y="4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4" name="Line 288"/>
              <p:cNvSpPr>
                <a:spLocks noChangeShapeType="1"/>
              </p:cNvSpPr>
              <p:nvPr/>
            </p:nvSpPr>
            <p:spPr bwMode="auto">
              <a:xfrm>
                <a:off x="4318" y="3161"/>
                <a:ext cx="14" cy="237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5" name="Freeform 289"/>
              <p:cNvSpPr>
                <a:spLocks/>
              </p:cNvSpPr>
              <p:nvPr/>
            </p:nvSpPr>
            <p:spPr bwMode="auto">
              <a:xfrm>
                <a:off x="4270" y="3195"/>
                <a:ext cx="28" cy="39"/>
              </a:xfrm>
              <a:custGeom>
                <a:avLst/>
                <a:gdLst>
                  <a:gd name="T0" fmla="*/ 0 w 58"/>
                  <a:gd name="T1" fmla="*/ 1 h 77"/>
                  <a:gd name="T2" fmla="*/ 0 w 58"/>
                  <a:gd name="T3" fmla="*/ 0 h 77"/>
                  <a:gd name="T4" fmla="*/ 0 w 58"/>
                  <a:gd name="T5" fmla="*/ 1 h 77"/>
                  <a:gd name="T6" fmla="*/ 0 w 58"/>
                  <a:gd name="T7" fmla="*/ 2 h 77"/>
                  <a:gd name="T8" fmla="*/ 0 w 58"/>
                  <a:gd name="T9" fmla="*/ 1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77"/>
                  <a:gd name="T17" fmla="*/ 58 w 58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77">
                    <a:moveTo>
                      <a:pt x="0" y="58"/>
                    </a:moveTo>
                    <a:lnTo>
                      <a:pt x="58" y="0"/>
                    </a:lnTo>
                    <a:lnTo>
                      <a:pt x="58" y="25"/>
                    </a:lnTo>
                    <a:lnTo>
                      <a:pt x="0" y="77"/>
                    </a:lnTo>
                    <a:lnTo>
                      <a:pt x="0" y="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6" name="Freeform 290"/>
              <p:cNvSpPr>
                <a:spLocks/>
              </p:cNvSpPr>
              <p:nvPr/>
            </p:nvSpPr>
            <p:spPr bwMode="auto">
              <a:xfrm>
                <a:off x="4266" y="3169"/>
                <a:ext cx="49" cy="221"/>
              </a:xfrm>
              <a:custGeom>
                <a:avLst/>
                <a:gdLst>
                  <a:gd name="T0" fmla="*/ 2 w 97"/>
                  <a:gd name="T1" fmla="*/ 6 h 443"/>
                  <a:gd name="T2" fmla="*/ 2 w 97"/>
                  <a:gd name="T3" fmla="*/ 6 h 443"/>
                  <a:gd name="T4" fmla="*/ 2 w 97"/>
                  <a:gd name="T5" fmla="*/ 0 h 443"/>
                  <a:gd name="T6" fmla="*/ 2 w 97"/>
                  <a:gd name="T7" fmla="*/ 0 h 443"/>
                  <a:gd name="T8" fmla="*/ 2 w 97"/>
                  <a:gd name="T9" fmla="*/ 0 h 443"/>
                  <a:gd name="T10" fmla="*/ 2 w 97"/>
                  <a:gd name="T11" fmla="*/ 0 h 443"/>
                  <a:gd name="T12" fmla="*/ 2 w 97"/>
                  <a:gd name="T13" fmla="*/ 0 h 443"/>
                  <a:gd name="T14" fmla="*/ 2 w 97"/>
                  <a:gd name="T15" fmla="*/ 0 h 443"/>
                  <a:gd name="T16" fmla="*/ 0 w 97"/>
                  <a:gd name="T17" fmla="*/ 1 h 443"/>
                  <a:gd name="T18" fmla="*/ 1 w 97"/>
                  <a:gd name="T19" fmla="*/ 5 h 443"/>
                  <a:gd name="T20" fmla="*/ 2 w 97"/>
                  <a:gd name="T21" fmla="*/ 6 h 44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7"/>
                  <a:gd name="T34" fmla="*/ 0 h 443"/>
                  <a:gd name="T35" fmla="*/ 97 w 97"/>
                  <a:gd name="T36" fmla="*/ 443 h 44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7" h="443">
                    <a:moveTo>
                      <a:pt x="97" y="443"/>
                    </a:moveTo>
                    <a:lnTo>
                      <a:pt x="97" y="440"/>
                    </a:lnTo>
                    <a:lnTo>
                      <a:pt x="76" y="12"/>
                    </a:lnTo>
                    <a:lnTo>
                      <a:pt x="74" y="0"/>
                    </a:lnTo>
                    <a:lnTo>
                      <a:pt x="72" y="10"/>
                    </a:lnTo>
                    <a:lnTo>
                      <a:pt x="71" y="23"/>
                    </a:lnTo>
                    <a:lnTo>
                      <a:pt x="69" y="37"/>
                    </a:lnTo>
                    <a:lnTo>
                      <a:pt x="0" y="108"/>
                    </a:lnTo>
                    <a:lnTo>
                      <a:pt x="13" y="347"/>
                    </a:lnTo>
                    <a:lnTo>
                      <a:pt x="97" y="44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7" name="Freeform 291"/>
              <p:cNvSpPr>
                <a:spLocks/>
              </p:cNvSpPr>
              <p:nvPr/>
            </p:nvSpPr>
            <p:spPr bwMode="auto">
              <a:xfrm>
                <a:off x="4590" y="3389"/>
                <a:ext cx="54" cy="22"/>
              </a:xfrm>
              <a:custGeom>
                <a:avLst/>
                <a:gdLst>
                  <a:gd name="T0" fmla="*/ 0 w 107"/>
                  <a:gd name="T1" fmla="*/ 0 h 45"/>
                  <a:gd name="T2" fmla="*/ 2 w 107"/>
                  <a:gd name="T3" fmla="*/ 0 h 45"/>
                  <a:gd name="T4" fmla="*/ 2 w 107"/>
                  <a:gd name="T5" fmla="*/ 0 h 45"/>
                  <a:gd name="T6" fmla="*/ 0 w 107"/>
                  <a:gd name="T7" fmla="*/ 0 h 45"/>
                  <a:gd name="T8" fmla="*/ 0 w 10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45"/>
                  <a:gd name="T17" fmla="*/ 107 w 10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45">
                    <a:moveTo>
                      <a:pt x="0" y="29"/>
                    </a:moveTo>
                    <a:lnTo>
                      <a:pt x="107" y="0"/>
                    </a:lnTo>
                    <a:lnTo>
                      <a:pt x="107" y="14"/>
                    </a:lnTo>
                    <a:lnTo>
                      <a:pt x="0" y="45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8" name="Freeform 292"/>
              <p:cNvSpPr>
                <a:spLocks/>
              </p:cNvSpPr>
              <p:nvPr/>
            </p:nvSpPr>
            <p:spPr bwMode="auto">
              <a:xfrm>
                <a:off x="4381" y="3175"/>
                <a:ext cx="174" cy="171"/>
              </a:xfrm>
              <a:custGeom>
                <a:avLst/>
                <a:gdLst>
                  <a:gd name="T0" fmla="*/ 0 w 349"/>
                  <a:gd name="T1" fmla="*/ 1 h 341"/>
                  <a:gd name="T2" fmla="*/ 0 w 349"/>
                  <a:gd name="T3" fmla="*/ 2 h 341"/>
                  <a:gd name="T4" fmla="*/ 0 w 349"/>
                  <a:gd name="T5" fmla="*/ 3 h 341"/>
                  <a:gd name="T6" fmla="*/ 0 w 349"/>
                  <a:gd name="T7" fmla="*/ 5 h 341"/>
                  <a:gd name="T8" fmla="*/ 0 w 349"/>
                  <a:gd name="T9" fmla="*/ 6 h 341"/>
                  <a:gd name="T10" fmla="*/ 0 w 349"/>
                  <a:gd name="T11" fmla="*/ 6 h 341"/>
                  <a:gd name="T12" fmla="*/ 5 w 349"/>
                  <a:gd name="T13" fmla="*/ 5 h 341"/>
                  <a:gd name="T14" fmla="*/ 5 w 349"/>
                  <a:gd name="T15" fmla="*/ 5 h 341"/>
                  <a:gd name="T16" fmla="*/ 5 w 349"/>
                  <a:gd name="T17" fmla="*/ 5 h 341"/>
                  <a:gd name="T18" fmla="*/ 5 w 349"/>
                  <a:gd name="T19" fmla="*/ 1 h 341"/>
                  <a:gd name="T20" fmla="*/ 5 w 349"/>
                  <a:gd name="T21" fmla="*/ 1 h 341"/>
                  <a:gd name="T22" fmla="*/ 4 w 349"/>
                  <a:gd name="T23" fmla="*/ 0 h 341"/>
                  <a:gd name="T24" fmla="*/ 0 w 349"/>
                  <a:gd name="T25" fmla="*/ 1 h 3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9"/>
                  <a:gd name="T40" fmla="*/ 0 h 341"/>
                  <a:gd name="T41" fmla="*/ 349 w 349"/>
                  <a:gd name="T42" fmla="*/ 341 h 3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9" h="341">
                    <a:moveTo>
                      <a:pt x="0" y="9"/>
                    </a:moveTo>
                    <a:lnTo>
                      <a:pt x="4" y="69"/>
                    </a:lnTo>
                    <a:lnTo>
                      <a:pt x="11" y="180"/>
                    </a:lnTo>
                    <a:lnTo>
                      <a:pt x="17" y="289"/>
                    </a:lnTo>
                    <a:lnTo>
                      <a:pt x="21" y="341"/>
                    </a:lnTo>
                    <a:lnTo>
                      <a:pt x="34" y="339"/>
                    </a:lnTo>
                    <a:lnTo>
                      <a:pt x="332" y="291"/>
                    </a:lnTo>
                    <a:lnTo>
                      <a:pt x="341" y="287"/>
                    </a:lnTo>
                    <a:lnTo>
                      <a:pt x="349" y="272"/>
                    </a:lnTo>
                    <a:lnTo>
                      <a:pt x="330" y="19"/>
                    </a:lnTo>
                    <a:lnTo>
                      <a:pt x="324" y="4"/>
                    </a:lnTo>
                    <a:lnTo>
                      <a:pt x="30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9" name="Freeform 293"/>
              <p:cNvSpPr>
                <a:spLocks noEditPoints="1"/>
              </p:cNvSpPr>
              <p:nvPr/>
            </p:nvSpPr>
            <p:spPr bwMode="auto">
              <a:xfrm>
                <a:off x="4833" y="3549"/>
                <a:ext cx="107" cy="44"/>
              </a:xfrm>
              <a:custGeom>
                <a:avLst/>
                <a:gdLst>
                  <a:gd name="T0" fmla="*/ 2 w 215"/>
                  <a:gd name="T1" fmla="*/ 1 h 88"/>
                  <a:gd name="T2" fmla="*/ 2 w 215"/>
                  <a:gd name="T3" fmla="*/ 1 h 88"/>
                  <a:gd name="T4" fmla="*/ 0 w 215"/>
                  <a:gd name="T5" fmla="*/ 1 h 88"/>
                  <a:gd name="T6" fmla="*/ 0 w 215"/>
                  <a:gd name="T7" fmla="*/ 1 h 88"/>
                  <a:gd name="T8" fmla="*/ 1 w 215"/>
                  <a:gd name="T9" fmla="*/ 1 h 88"/>
                  <a:gd name="T10" fmla="*/ 2 w 215"/>
                  <a:gd name="T11" fmla="*/ 1 h 88"/>
                  <a:gd name="T12" fmla="*/ 2 w 215"/>
                  <a:gd name="T13" fmla="*/ 1 h 88"/>
                  <a:gd name="T14" fmla="*/ 3 w 215"/>
                  <a:gd name="T15" fmla="*/ 1 h 88"/>
                  <a:gd name="T16" fmla="*/ 3 w 215"/>
                  <a:gd name="T17" fmla="*/ 1 h 88"/>
                  <a:gd name="T18" fmla="*/ 2 w 215"/>
                  <a:gd name="T19" fmla="*/ 1 h 88"/>
                  <a:gd name="T20" fmla="*/ 2 w 215"/>
                  <a:gd name="T21" fmla="*/ 1 h 88"/>
                  <a:gd name="T22" fmla="*/ 3 w 215"/>
                  <a:gd name="T23" fmla="*/ 1 h 88"/>
                  <a:gd name="T24" fmla="*/ 2 w 215"/>
                  <a:gd name="T25" fmla="*/ 0 h 88"/>
                  <a:gd name="T26" fmla="*/ 1 w 215"/>
                  <a:gd name="T27" fmla="*/ 1 h 88"/>
                  <a:gd name="T28" fmla="*/ 2 w 215"/>
                  <a:gd name="T29" fmla="*/ 1 h 88"/>
                  <a:gd name="T30" fmla="*/ 3 w 215"/>
                  <a:gd name="T31" fmla="*/ 1 h 88"/>
                  <a:gd name="T32" fmla="*/ 0 w 215"/>
                  <a:gd name="T33" fmla="*/ 1 h 88"/>
                  <a:gd name="T34" fmla="*/ 0 w 215"/>
                  <a:gd name="T35" fmla="*/ 1 h 88"/>
                  <a:gd name="T36" fmla="*/ 2 w 215"/>
                  <a:gd name="T37" fmla="*/ 0 h 88"/>
                  <a:gd name="T38" fmla="*/ 1 w 215"/>
                  <a:gd name="T39" fmla="*/ 1 h 88"/>
                  <a:gd name="T40" fmla="*/ 0 w 215"/>
                  <a:gd name="T41" fmla="*/ 1 h 8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15"/>
                  <a:gd name="T64" fmla="*/ 0 h 88"/>
                  <a:gd name="T65" fmla="*/ 215 w 215"/>
                  <a:gd name="T66" fmla="*/ 88 h 8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15" h="88">
                    <a:moveTo>
                      <a:pt x="161" y="59"/>
                    </a:moveTo>
                    <a:lnTo>
                      <a:pt x="161" y="88"/>
                    </a:lnTo>
                    <a:lnTo>
                      <a:pt x="0" y="59"/>
                    </a:lnTo>
                    <a:lnTo>
                      <a:pt x="0" y="44"/>
                    </a:lnTo>
                    <a:lnTo>
                      <a:pt x="108" y="29"/>
                    </a:lnTo>
                    <a:lnTo>
                      <a:pt x="161" y="59"/>
                    </a:lnTo>
                    <a:close/>
                    <a:moveTo>
                      <a:pt x="161" y="88"/>
                    </a:moveTo>
                    <a:lnTo>
                      <a:pt x="215" y="59"/>
                    </a:lnTo>
                    <a:lnTo>
                      <a:pt x="215" y="29"/>
                    </a:lnTo>
                    <a:lnTo>
                      <a:pt x="161" y="59"/>
                    </a:lnTo>
                    <a:lnTo>
                      <a:pt x="161" y="88"/>
                    </a:lnTo>
                    <a:close/>
                    <a:moveTo>
                      <a:pt x="215" y="29"/>
                    </a:moveTo>
                    <a:lnTo>
                      <a:pt x="161" y="0"/>
                    </a:lnTo>
                    <a:lnTo>
                      <a:pt x="108" y="29"/>
                    </a:lnTo>
                    <a:lnTo>
                      <a:pt x="161" y="59"/>
                    </a:lnTo>
                    <a:lnTo>
                      <a:pt x="215" y="29"/>
                    </a:lnTo>
                    <a:close/>
                    <a:moveTo>
                      <a:pt x="0" y="44"/>
                    </a:moveTo>
                    <a:lnTo>
                      <a:pt x="54" y="15"/>
                    </a:lnTo>
                    <a:lnTo>
                      <a:pt x="161" y="0"/>
                    </a:lnTo>
                    <a:lnTo>
                      <a:pt x="108" y="2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0" name="Freeform 294"/>
              <p:cNvSpPr>
                <a:spLocks/>
              </p:cNvSpPr>
              <p:nvPr/>
            </p:nvSpPr>
            <p:spPr bwMode="auto">
              <a:xfrm>
                <a:off x="4833" y="3564"/>
                <a:ext cx="80" cy="29"/>
              </a:xfrm>
              <a:custGeom>
                <a:avLst/>
                <a:gdLst>
                  <a:gd name="T0" fmla="*/ 2 w 161"/>
                  <a:gd name="T1" fmla="*/ 0 h 59"/>
                  <a:gd name="T2" fmla="*/ 2 w 161"/>
                  <a:gd name="T3" fmla="*/ 0 h 59"/>
                  <a:gd name="T4" fmla="*/ 0 w 161"/>
                  <a:gd name="T5" fmla="*/ 0 h 59"/>
                  <a:gd name="T6" fmla="*/ 0 w 161"/>
                  <a:gd name="T7" fmla="*/ 0 h 59"/>
                  <a:gd name="T8" fmla="*/ 1 w 161"/>
                  <a:gd name="T9" fmla="*/ 0 h 59"/>
                  <a:gd name="T10" fmla="*/ 2 w 161"/>
                  <a:gd name="T11" fmla="*/ 0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1"/>
                  <a:gd name="T19" fmla="*/ 0 h 59"/>
                  <a:gd name="T20" fmla="*/ 161 w 161"/>
                  <a:gd name="T21" fmla="*/ 59 h 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1" h="59">
                    <a:moveTo>
                      <a:pt x="161" y="30"/>
                    </a:moveTo>
                    <a:lnTo>
                      <a:pt x="161" y="59"/>
                    </a:lnTo>
                    <a:lnTo>
                      <a:pt x="0" y="30"/>
                    </a:lnTo>
                    <a:lnTo>
                      <a:pt x="0" y="15"/>
                    </a:lnTo>
                    <a:lnTo>
                      <a:pt x="108" y="0"/>
                    </a:lnTo>
                    <a:lnTo>
                      <a:pt x="161" y="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1" name="Freeform 295"/>
              <p:cNvSpPr>
                <a:spLocks/>
              </p:cNvSpPr>
              <p:nvPr/>
            </p:nvSpPr>
            <p:spPr bwMode="auto">
              <a:xfrm>
                <a:off x="4913" y="3564"/>
                <a:ext cx="27" cy="29"/>
              </a:xfrm>
              <a:custGeom>
                <a:avLst/>
                <a:gdLst>
                  <a:gd name="T0" fmla="*/ 0 w 54"/>
                  <a:gd name="T1" fmla="*/ 0 h 59"/>
                  <a:gd name="T2" fmla="*/ 1 w 54"/>
                  <a:gd name="T3" fmla="*/ 0 h 59"/>
                  <a:gd name="T4" fmla="*/ 1 w 54"/>
                  <a:gd name="T5" fmla="*/ 0 h 59"/>
                  <a:gd name="T6" fmla="*/ 0 w 54"/>
                  <a:gd name="T7" fmla="*/ 0 h 59"/>
                  <a:gd name="T8" fmla="*/ 0 w 54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"/>
                  <a:gd name="T16" fmla="*/ 0 h 59"/>
                  <a:gd name="T17" fmla="*/ 54 w 54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" h="59">
                    <a:moveTo>
                      <a:pt x="0" y="59"/>
                    </a:moveTo>
                    <a:lnTo>
                      <a:pt x="54" y="30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0" y="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2" name="Freeform 296"/>
              <p:cNvSpPr>
                <a:spLocks/>
              </p:cNvSpPr>
              <p:nvPr/>
            </p:nvSpPr>
            <p:spPr bwMode="auto">
              <a:xfrm>
                <a:off x="4886" y="3549"/>
                <a:ext cx="54" cy="30"/>
              </a:xfrm>
              <a:custGeom>
                <a:avLst/>
                <a:gdLst>
                  <a:gd name="T0" fmla="*/ 2 w 107"/>
                  <a:gd name="T1" fmla="*/ 1 h 59"/>
                  <a:gd name="T2" fmla="*/ 1 w 107"/>
                  <a:gd name="T3" fmla="*/ 0 h 59"/>
                  <a:gd name="T4" fmla="*/ 0 w 107"/>
                  <a:gd name="T5" fmla="*/ 1 h 59"/>
                  <a:gd name="T6" fmla="*/ 1 w 107"/>
                  <a:gd name="T7" fmla="*/ 1 h 59"/>
                  <a:gd name="T8" fmla="*/ 2 w 107"/>
                  <a:gd name="T9" fmla="*/ 1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59"/>
                  <a:gd name="T17" fmla="*/ 107 w 10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59">
                    <a:moveTo>
                      <a:pt x="107" y="29"/>
                    </a:moveTo>
                    <a:lnTo>
                      <a:pt x="53" y="0"/>
                    </a:lnTo>
                    <a:lnTo>
                      <a:pt x="0" y="29"/>
                    </a:lnTo>
                    <a:lnTo>
                      <a:pt x="53" y="59"/>
                    </a:lnTo>
                    <a:lnTo>
                      <a:pt x="107" y="2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3" name="Freeform 297"/>
              <p:cNvSpPr>
                <a:spLocks/>
              </p:cNvSpPr>
              <p:nvPr/>
            </p:nvSpPr>
            <p:spPr bwMode="auto">
              <a:xfrm>
                <a:off x="4833" y="3549"/>
                <a:ext cx="80" cy="22"/>
              </a:xfrm>
              <a:custGeom>
                <a:avLst/>
                <a:gdLst>
                  <a:gd name="T0" fmla="*/ 0 w 161"/>
                  <a:gd name="T1" fmla="*/ 1 h 44"/>
                  <a:gd name="T2" fmla="*/ 0 w 161"/>
                  <a:gd name="T3" fmla="*/ 1 h 44"/>
                  <a:gd name="T4" fmla="*/ 2 w 161"/>
                  <a:gd name="T5" fmla="*/ 0 h 44"/>
                  <a:gd name="T6" fmla="*/ 1 w 161"/>
                  <a:gd name="T7" fmla="*/ 1 h 44"/>
                  <a:gd name="T8" fmla="*/ 0 w 161"/>
                  <a:gd name="T9" fmla="*/ 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44"/>
                  <a:gd name="T17" fmla="*/ 161 w 161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44">
                    <a:moveTo>
                      <a:pt x="0" y="44"/>
                    </a:moveTo>
                    <a:lnTo>
                      <a:pt x="54" y="15"/>
                    </a:lnTo>
                    <a:lnTo>
                      <a:pt x="161" y="0"/>
                    </a:lnTo>
                    <a:lnTo>
                      <a:pt x="108" y="29"/>
                    </a:lnTo>
                    <a:lnTo>
                      <a:pt x="0" y="4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4" name="Freeform 298"/>
              <p:cNvSpPr>
                <a:spLocks/>
              </p:cNvSpPr>
              <p:nvPr/>
            </p:nvSpPr>
            <p:spPr bwMode="auto">
              <a:xfrm>
                <a:off x="4718" y="3467"/>
                <a:ext cx="128" cy="100"/>
              </a:xfrm>
              <a:custGeom>
                <a:avLst/>
                <a:gdLst>
                  <a:gd name="T0" fmla="*/ 4 w 257"/>
                  <a:gd name="T1" fmla="*/ 4 h 199"/>
                  <a:gd name="T2" fmla="*/ 3 w 257"/>
                  <a:gd name="T3" fmla="*/ 4 h 199"/>
                  <a:gd name="T4" fmla="*/ 3 w 257"/>
                  <a:gd name="T5" fmla="*/ 4 h 199"/>
                  <a:gd name="T6" fmla="*/ 3 w 257"/>
                  <a:gd name="T7" fmla="*/ 4 h 199"/>
                  <a:gd name="T8" fmla="*/ 2 w 257"/>
                  <a:gd name="T9" fmla="*/ 4 h 199"/>
                  <a:gd name="T10" fmla="*/ 2 w 257"/>
                  <a:gd name="T11" fmla="*/ 3 h 199"/>
                  <a:gd name="T12" fmla="*/ 2 w 257"/>
                  <a:gd name="T13" fmla="*/ 3 h 199"/>
                  <a:gd name="T14" fmla="*/ 2 w 257"/>
                  <a:gd name="T15" fmla="*/ 3 h 199"/>
                  <a:gd name="T16" fmla="*/ 2 w 257"/>
                  <a:gd name="T17" fmla="*/ 3 h 199"/>
                  <a:gd name="T18" fmla="*/ 2 w 257"/>
                  <a:gd name="T19" fmla="*/ 3 h 199"/>
                  <a:gd name="T20" fmla="*/ 2 w 257"/>
                  <a:gd name="T21" fmla="*/ 3 h 199"/>
                  <a:gd name="T22" fmla="*/ 3 w 257"/>
                  <a:gd name="T23" fmla="*/ 3 h 199"/>
                  <a:gd name="T24" fmla="*/ 3 w 257"/>
                  <a:gd name="T25" fmla="*/ 3 h 199"/>
                  <a:gd name="T26" fmla="*/ 3 w 257"/>
                  <a:gd name="T27" fmla="*/ 3 h 199"/>
                  <a:gd name="T28" fmla="*/ 3 w 257"/>
                  <a:gd name="T29" fmla="*/ 2 h 199"/>
                  <a:gd name="T30" fmla="*/ 3 w 257"/>
                  <a:gd name="T31" fmla="*/ 2 h 199"/>
                  <a:gd name="T32" fmla="*/ 3 w 257"/>
                  <a:gd name="T33" fmla="*/ 2 h 199"/>
                  <a:gd name="T34" fmla="*/ 3 w 257"/>
                  <a:gd name="T35" fmla="*/ 2 h 199"/>
                  <a:gd name="T36" fmla="*/ 2 w 257"/>
                  <a:gd name="T37" fmla="*/ 2 h 199"/>
                  <a:gd name="T38" fmla="*/ 2 w 257"/>
                  <a:gd name="T39" fmla="*/ 2 h 199"/>
                  <a:gd name="T40" fmla="*/ 2 w 257"/>
                  <a:gd name="T41" fmla="*/ 2 h 199"/>
                  <a:gd name="T42" fmla="*/ 2 w 257"/>
                  <a:gd name="T43" fmla="*/ 2 h 199"/>
                  <a:gd name="T44" fmla="*/ 2 w 257"/>
                  <a:gd name="T45" fmla="*/ 1 h 199"/>
                  <a:gd name="T46" fmla="*/ 2 w 257"/>
                  <a:gd name="T47" fmla="*/ 1 h 199"/>
                  <a:gd name="T48" fmla="*/ 2 w 257"/>
                  <a:gd name="T49" fmla="*/ 1 h 199"/>
                  <a:gd name="T50" fmla="*/ 2 w 257"/>
                  <a:gd name="T51" fmla="*/ 1 h 199"/>
                  <a:gd name="T52" fmla="*/ 2 w 257"/>
                  <a:gd name="T53" fmla="*/ 1 h 199"/>
                  <a:gd name="T54" fmla="*/ 2 w 257"/>
                  <a:gd name="T55" fmla="*/ 1 h 199"/>
                  <a:gd name="T56" fmla="*/ 2 w 257"/>
                  <a:gd name="T57" fmla="*/ 1 h 199"/>
                  <a:gd name="T58" fmla="*/ 2 w 257"/>
                  <a:gd name="T59" fmla="*/ 1 h 199"/>
                  <a:gd name="T60" fmla="*/ 2 w 257"/>
                  <a:gd name="T61" fmla="*/ 1 h 199"/>
                  <a:gd name="T62" fmla="*/ 1 w 257"/>
                  <a:gd name="T63" fmla="*/ 0 h 199"/>
                  <a:gd name="T64" fmla="*/ 1 w 257"/>
                  <a:gd name="T65" fmla="*/ 0 h 199"/>
                  <a:gd name="T66" fmla="*/ 0 w 257"/>
                  <a:gd name="T67" fmla="*/ 1 h 199"/>
                  <a:gd name="T68" fmla="*/ 0 w 257"/>
                  <a:gd name="T69" fmla="*/ 1 h 199"/>
                  <a:gd name="T70" fmla="*/ 0 w 257"/>
                  <a:gd name="T71" fmla="*/ 1 h 199"/>
                  <a:gd name="T72" fmla="*/ 0 w 257"/>
                  <a:gd name="T73" fmla="*/ 1 h 19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7"/>
                  <a:gd name="T112" fmla="*/ 0 h 199"/>
                  <a:gd name="T113" fmla="*/ 257 w 257"/>
                  <a:gd name="T114" fmla="*/ 199 h 19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7" h="199">
                    <a:moveTo>
                      <a:pt x="257" y="194"/>
                    </a:moveTo>
                    <a:lnTo>
                      <a:pt x="238" y="197"/>
                    </a:lnTo>
                    <a:lnTo>
                      <a:pt x="217" y="199"/>
                    </a:lnTo>
                    <a:lnTo>
                      <a:pt x="196" y="197"/>
                    </a:lnTo>
                    <a:lnTo>
                      <a:pt x="176" y="195"/>
                    </a:lnTo>
                    <a:lnTo>
                      <a:pt x="163" y="190"/>
                    </a:lnTo>
                    <a:lnTo>
                      <a:pt x="155" y="182"/>
                    </a:lnTo>
                    <a:lnTo>
                      <a:pt x="153" y="174"/>
                    </a:lnTo>
                    <a:lnTo>
                      <a:pt x="159" y="167"/>
                    </a:lnTo>
                    <a:lnTo>
                      <a:pt x="173" y="161"/>
                    </a:lnTo>
                    <a:lnTo>
                      <a:pt x="190" y="157"/>
                    </a:lnTo>
                    <a:lnTo>
                      <a:pt x="207" y="151"/>
                    </a:lnTo>
                    <a:lnTo>
                      <a:pt x="221" y="146"/>
                    </a:lnTo>
                    <a:lnTo>
                      <a:pt x="228" y="138"/>
                    </a:lnTo>
                    <a:lnTo>
                      <a:pt x="230" y="128"/>
                    </a:lnTo>
                    <a:lnTo>
                      <a:pt x="226" y="119"/>
                    </a:lnTo>
                    <a:lnTo>
                      <a:pt x="217" y="111"/>
                    </a:lnTo>
                    <a:lnTo>
                      <a:pt x="203" y="105"/>
                    </a:lnTo>
                    <a:lnTo>
                      <a:pt x="178" y="100"/>
                    </a:lnTo>
                    <a:lnTo>
                      <a:pt x="157" y="90"/>
                    </a:lnTo>
                    <a:lnTo>
                      <a:pt x="142" y="80"/>
                    </a:lnTo>
                    <a:lnTo>
                      <a:pt x="132" y="71"/>
                    </a:lnTo>
                    <a:lnTo>
                      <a:pt x="129" y="59"/>
                    </a:lnTo>
                    <a:lnTo>
                      <a:pt x="132" y="50"/>
                    </a:lnTo>
                    <a:lnTo>
                      <a:pt x="142" y="38"/>
                    </a:lnTo>
                    <a:lnTo>
                      <a:pt x="155" y="32"/>
                    </a:lnTo>
                    <a:lnTo>
                      <a:pt x="163" y="25"/>
                    </a:lnTo>
                    <a:lnTo>
                      <a:pt x="163" y="17"/>
                    </a:lnTo>
                    <a:lnTo>
                      <a:pt x="157" y="11"/>
                    </a:lnTo>
                    <a:lnTo>
                      <a:pt x="146" y="6"/>
                    </a:lnTo>
                    <a:lnTo>
                      <a:pt x="129" y="2"/>
                    </a:lnTo>
                    <a:lnTo>
                      <a:pt x="107" y="0"/>
                    </a:lnTo>
                    <a:lnTo>
                      <a:pt x="82" y="0"/>
                    </a:lnTo>
                    <a:lnTo>
                      <a:pt x="59" y="2"/>
                    </a:lnTo>
                    <a:lnTo>
                      <a:pt x="36" y="6"/>
                    </a:lnTo>
                    <a:lnTo>
                      <a:pt x="15" y="9"/>
                    </a:lnTo>
                    <a:lnTo>
                      <a:pt x="0" y="1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5" name="Freeform 299"/>
              <p:cNvSpPr>
                <a:spLocks/>
              </p:cNvSpPr>
              <p:nvPr/>
            </p:nvSpPr>
            <p:spPr bwMode="auto">
              <a:xfrm>
                <a:off x="4347" y="3458"/>
                <a:ext cx="432" cy="190"/>
              </a:xfrm>
              <a:custGeom>
                <a:avLst/>
                <a:gdLst>
                  <a:gd name="T0" fmla="*/ 0 w 863"/>
                  <a:gd name="T1" fmla="*/ 4 h 379"/>
                  <a:gd name="T2" fmla="*/ 2 w 863"/>
                  <a:gd name="T3" fmla="*/ 6 h 379"/>
                  <a:gd name="T4" fmla="*/ 3 w 863"/>
                  <a:gd name="T5" fmla="*/ 6 h 379"/>
                  <a:gd name="T6" fmla="*/ 3 w 863"/>
                  <a:gd name="T7" fmla="*/ 6 h 379"/>
                  <a:gd name="T8" fmla="*/ 3 w 863"/>
                  <a:gd name="T9" fmla="*/ 6 h 379"/>
                  <a:gd name="T10" fmla="*/ 14 w 863"/>
                  <a:gd name="T11" fmla="*/ 3 h 379"/>
                  <a:gd name="T12" fmla="*/ 14 w 863"/>
                  <a:gd name="T13" fmla="*/ 3 h 379"/>
                  <a:gd name="T14" fmla="*/ 14 w 863"/>
                  <a:gd name="T15" fmla="*/ 2 h 379"/>
                  <a:gd name="T16" fmla="*/ 14 w 863"/>
                  <a:gd name="T17" fmla="*/ 2 h 379"/>
                  <a:gd name="T18" fmla="*/ 14 w 863"/>
                  <a:gd name="T19" fmla="*/ 2 h 379"/>
                  <a:gd name="T20" fmla="*/ 11 w 863"/>
                  <a:gd name="T21" fmla="*/ 0 h 379"/>
                  <a:gd name="T22" fmla="*/ 1 w 863"/>
                  <a:gd name="T23" fmla="*/ 3 h 379"/>
                  <a:gd name="T24" fmla="*/ 1 w 863"/>
                  <a:gd name="T25" fmla="*/ 3 h 379"/>
                  <a:gd name="T26" fmla="*/ 1 w 863"/>
                  <a:gd name="T27" fmla="*/ 3 h 379"/>
                  <a:gd name="T28" fmla="*/ 0 w 863"/>
                  <a:gd name="T29" fmla="*/ 4 h 379"/>
                  <a:gd name="T30" fmla="*/ 0 w 863"/>
                  <a:gd name="T31" fmla="*/ 4 h 3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63"/>
                  <a:gd name="T49" fmla="*/ 0 h 379"/>
                  <a:gd name="T50" fmla="*/ 863 w 863"/>
                  <a:gd name="T51" fmla="*/ 379 h 3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63" h="379">
                    <a:moveTo>
                      <a:pt x="0" y="218"/>
                    </a:moveTo>
                    <a:lnTo>
                      <a:pt x="122" y="368"/>
                    </a:lnTo>
                    <a:lnTo>
                      <a:pt x="134" y="377"/>
                    </a:lnTo>
                    <a:lnTo>
                      <a:pt x="147" y="379"/>
                    </a:lnTo>
                    <a:lnTo>
                      <a:pt x="159" y="374"/>
                    </a:lnTo>
                    <a:lnTo>
                      <a:pt x="851" y="147"/>
                    </a:lnTo>
                    <a:lnTo>
                      <a:pt x="859" y="138"/>
                    </a:lnTo>
                    <a:lnTo>
                      <a:pt x="863" y="126"/>
                    </a:lnTo>
                    <a:lnTo>
                      <a:pt x="859" y="113"/>
                    </a:lnTo>
                    <a:lnTo>
                      <a:pt x="851" y="103"/>
                    </a:lnTo>
                    <a:lnTo>
                      <a:pt x="704" y="0"/>
                    </a:lnTo>
                    <a:lnTo>
                      <a:pt x="28" y="164"/>
                    </a:lnTo>
                    <a:lnTo>
                      <a:pt x="15" y="172"/>
                    </a:lnTo>
                    <a:lnTo>
                      <a:pt x="5" y="186"/>
                    </a:lnTo>
                    <a:lnTo>
                      <a:pt x="0" y="201"/>
                    </a:lnTo>
                    <a:lnTo>
                      <a:pt x="0" y="2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6" name="Freeform 300"/>
              <p:cNvSpPr>
                <a:spLocks/>
              </p:cNvSpPr>
              <p:nvPr/>
            </p:nvSpPr>
            <p:spPr bwMode="auto">
              <a:xfrm>
                <a:off x="4347" y="3458"/>
                <a:ext cx="432" cy="190"/>
              </a:xfrm>
              <a:custGeom>
                <a:avLst/>
                <a:gdLst>
                  <a:gd name="T0" fmla="*/ 0 w 863"/>
                  <a:gd name="T1" fmla="*/ 4 h 379"/>
                  <a:gd name="T2" fmla="*/ 2 w 863"/>
                  <a:gd name="T3" fmla="*/ 6 h 379"/>
                  <a:gd name="T4" fmla="*/ 3 w 863"/>
                  <a:gd name="T5" fmla="*/ 6 h 379"/>
                  <a:gd name="T6" fmla="*/ 3 w 863"/>
                  <a:gd name="T7" fmla="*/ 6 h 379"/>
                  <a:gd name="T8" fmla="*/ 3 w 863"/>
                  <a:gd name="T9" fmla="*/ 6 h 379"/>
                  <a:gd name="T10" fmla="*/ 14 w 863"/>
                  <a:gd name="T11" fmla="*/ 3 h 379"/>
                  <a:gd name="T12" fmla="*/ 14 w 863"/>
                  <a:gd name="T13" fmla="*/ 3 h 379"/>
                  <a:gd name="T14" fmla="*/ 14 w 863"/>
                  <a:gd name="T15" fmla="*/ 2 h 379"/>
                  <a:gd name="T16" fmla="*/ 14 w 863"/>
                  <a:gd name="T17" fmla="*/ 2 h 379"/>
                  <a:gd name="T18" fmla="*/ 14 w 863"/>
                  <a:gd name="T19" fmla="*/ 2 h 379"/>
                  <a:gd name="T20" fmla="*/ 11 w 863"/>
                  <a:gd name="T21" fmla="*/ 0 h 379"/>
                  <a:gd name="T22" fmla="*/ 1 w 863"/>
                  <a:gd name="T23" fmla="*/ 3 h 379"/>
                  <a:gd name="T24" fmla="*/ 1 w 863"/>
                  <a:gd name="T25" fmla="*/ 3 h 379"/>
                  <a:gd name="T26" fmla="*/ 1 w 863"/>
                  <a:gd name="T27" fmla="*/ 3 h 379"/>
                  <a:gd name="T28" fmla="*/ 0 w 863"/>
                  <a:gd name="T29" fmla="*/ 4 h 379"/>
                  <a:gd name="T30" fmla="*/ 0 w 863"/>
                  <a:gd name="T31" fmla="*/ 4 h 3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63"/>
                  <a:gd name="T49" fmla="*/ 0 h 379"/>
                  <a:gd name="T50" fmla="*/ 863 w 863"/>
                  <a:gd name="T51" fmla="*/ 379 h 3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63" h="379">
                    <a:moveTo>
                      <a:pt x="0" y="218"/>
                    </a:moveTo>
                    <a:lnTo>
                      <a:pt x="122" y="368"/>
                    </a:lnTo>
                    <a:lnTo>
                      <a:pt x="134" y="377"/>
                    </a:lnTo>
                    <a:lnTo>
                      <a:pt x="147" y="379"/>
                    </a:lnTo>
                    <a:lnTo>
                      <a:pt x="159" y="374"/>
                    </a:lnTo>
                    <a:lnTo>
                      <a:pt x="851" y="147"/>
                    </a:lnTo>
                    <a:lnTo>
                      <a:pt x="859" y="138"/>
                    </a:lnTo>
                    <a:lnTo>
                      <a:pt x="863" y="126"/>
                    </a:lnTo>
                    <a:lnTo>
                      <a:pt x="859" y="113"/>
                    </a:lnTo>
                    <a:lnTo>
                      <a:pt x="851" y="103"/>
                    </a:lnTo>
                    <a:lnTo>
                      <a:pt x="704" y="0"/>
                    </a:lnTo>
                    <a:lnTo>
                      <a:pt x="28" y="164"/>
                    </a:lnTo>
                    <a:lnTo>
                      <a:pt x="15" y="172"/>
                    </a:lnTo>
                    <a:lnTo>
                      <a:pt x="5" y="186"/>
                    </a:lnTo>
                    <a:lnTo>
                      <a:pt x="0" y="201"/>
                    </a:lnTo>
                    <a:lnTo>
                      <a:pt x="0" y="21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7" name="Freeform 301"/>
              <p:cNvSpPr>
                <a:spLocks/>
              </p:cNvSpPr>
              <p:nvPr/>
            </p:nvSpPr>
            <p:spPr bwMode="auto">
              <a:xfrm>
                <a:off x="4359" y="3519"/>
                <a:ext cx="419" cy="112"/>
              </a:xfrm>
              <a:custGeom>
                <a:avLst/>
                <a:gdLst>
                  <a:gd name="T0" fmla="*/ 13 w 838"/>
                  <a:gd name="T1" fmla="*/ 0 h 225"/>
                  <a:gd name="T2" fmla="*/ 13 w 838"/>
                  <a:gd name="T3" fmla="*/ 0 h 225"/>
                  <a:gd name="T4" fmla="*/ 13 w 838"/>
                  <a:gd name="T5" fmla="*/ 0 h 225"/>
                  <a:gd name="T6" fmla="*/ 3 w 838"/>
                  <a:gd name="T7" fmla="*/ 3 h 225"/>
                  <a:gd name="T8" fmla="*/ 3 w 838"/>
                  <a:gd name="T9" fmla="*/ 3 h 225"/>
                  <a:gd name="T10" fmla="*/ 2 w 838"/>
                  <a:gd name="T11" fmla="*/ 3 h 225"/>
                  <a:gd name="T12" fmla="*/ 2 w 838"/>
                  <a:gd name="T13" fmla="*/ 3 h 225"/>
                  <a:gd name="T14" fmla="*/ 2 w 838"/>
                  <a:gd name="T15" fmla="*/ 3 h 225"/>
                  <a:gd name="T16" fmla="*/ 0 w 838"/>
                  <a:gd name="T17" fmla="*/ 0 h 2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38"/>
                  <a:gd name="T28" fmla="*/ 0 h 225"/>
                  <a:gd name="T29" fmla="*/ 838 w 838"/>
                  <a:gd name="T30" fmla="*/ 225 h 2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38" h="225">
                    <a:moveTo>
                      <a:pt x="838" y="0"/>
                    </a:moveTo>
                    <a:lnTo>
                      <a:pt x="823" y="2"/>
                    </a:lnTo>
                    <a:lnTo>
                      <a:pt x="813" y="4"/>
                    </a:lnTo>
                    <a:lnTo>
                      <a:pt x="140" y="219"/>
                    </a:lnTo>
                    <a:lnTo>
                      <a:pt x="130" y="221"/>
                    </a:lnTo>
                    <a:lnTo>
                      <a:pt x="119" y="225"/>
                    </a:lnTo>
                    <a:lnTo>
                      <a:pt x="113" y="223"/>
                    </a:lnTo>
                    <a:lnTo>
                      <a:pt x="107" y="215"/>
                    </a:lnTo>
                    <a:lnTo>
                      <a:pt x="0" y="5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8" name="Freeform 302"/>
              <p:cNvSpPr>
                <a:spLocks/>
              </p:cNvSpPr>
              <p:nvPr/>
            </p:nvSpPr>
            <p:spPr bwMode="auto">
              <a:xfrm>
                <a:off x="4380" y="3465"/>
                <a:ext cx="322" cy="89"/>
              </a:xfrm>
              <a:custGeom>
                <a:avLst/>
                <a:gdLst>
                  <a:gd name="T0" fmla="*/ 0 w 644"/>
                  <a:gd name="T1" fmla="*/ 3 h 178"/>
                  <a:gd name="T2" fmla="*/ 1 w 644"/>
                  <a:gd name="T3" fmla="*/ 3 h 178"/>
                  <a:gd name="T4" fmla="*/ 3 w 644"/>
                  <a:gd name="T5" fmla="*/ 3 h 178"/>
                  <a:gd name="T6" fmla="*/ 3 w 644"/>
                  <a:gd name="T7" fmla="*/ 2 h 178"/>
                  <a:gd name="T8" fmla="*/ 3 w 644"/>
                  <a:gd name="T9" fmla="*/ 1 h 178"/>
                  <a:gd name="T10" fmla="*/ 3 w 644"/>
                  <a:gd name="T11" fmla="*/ 3 h 178"/>
                  <a:gd name="T12" fmla="*/ 3 w 644"/>
                  <a:gd name="T13" fmla="*/ 3 h 178"/>
                  <a:gd name="T14" fmla="*/ 5 w 644"/>
                  <a:gd name="T15" fmla="*/ 1 h 178"/>
                  <a:gd name="T16" fmla="*/ 5 w 644"/>
                  <a:gd name="T17" fmla="*/ 1 h 178"/>
                  <a:gd name="T18" fmla="*/ 5 w 644"/>
                  <a:gd name="T19" fmla="*/ 1 h 178"/>
                  <a:gd name="T20" fmla="*/ 5 w 644"/>
                  <a:gd name="T21" fmla="*/ 1 h 178"/>
                  <a:gd name="T22" fmla="*/ 7 w 644"/>
                  <a:gd name="T23" fmla="*/ 1 h 178"/>
                  <a:gd name="T24" fmla="*/ 7 w 644"/>
                  <a:gd name="T25" fmla="*/ 1 h 178"/>
                  <a:gd name="T26" fmla="*/ 7 w 644"/>
                  <a:gd name="T27" fmla="*/ 1 h 178"/>
                  <a:gd name="T28" fmla="*/ 7 w 644"/>
                  <a:gd name="T29" fmla="*/ 1 h 178"/>
                  <a:gd name="T30" fmla="*/ 9 w 644"/>
                  <a:gd name="T31" fmla="*/ 1 h 178"/>
                  <a:gd name="T32" fmla="*/ 9 w 644"/>
                  <a:gd name="T33" fmla="*/ 1 h 178"/>
                  <a:gd name="T34" fmla="*/ 9 w 644"/>
                  <a:gd name="T35" fmla="*/ 1 h 178"/>
                  <a:gd name="T36" fmla="*/ 9 w 644"/>
                  <a:gd name="T37" fmla="*/ 1 h 178"/>
                  <a:gd name="T38" fmla="*/ 10 w 644"/>
                  <a:gd name="T39" fmla="*/ 1 h 178"/>
                  <a:gd name="T40" fmla="*/ 10 w 644"/>
                  <a:gd name="T41" fmla="*/ 0 h 178"/>
                  <a:gd name="T42" fmla="*/ 0 w 644"/>
                  <a:gd name="T43" fmla="*/ 3 h 17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44"/>
                  <a:gd name="T67" fmla="*/ 0 h 178"/>
                  <a:gd name="T68" fmla="*/ 644 w 644"/>
                  <a:gd name="T69" fmla="*/ 178 h 17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44" h="178">
                    <a:moveTo>
                      <a:pt x="0" y="150"/>
                    </a:moveTo>
                    <a:lnTo>
                      <a:pt x="21" y="178"/>
                    </a:lnTo>
                    <a:lnTo>
                      <a:pt x="172" y="140"/>
                    </a:lnTo>
                    <a:lnTo>
                      <a:pt x="159" y="121"/>
                    </a:lnTo>
                    <a:lnTo>
                      <a:pt x="186" y="113"/>
                    </a:lnTo>
                    <a:lnTo>
                      <a:pt x="201" y="130"/>
                    </a:lnTo>
                    <a:lnTo>
                      <a:pt x="203" y="130"/>
                    </a:lnTo>
                    <a:lnTo>
                      <a:pt x="337" y="96"/>
                    </a:lnTo>
                    <a:lnTo>
                      <a:pt x="326" y="79"/>
                    </a:lnTo>
                    <a:lnTo>
                      <a:pt x="351" y="75"/>
                    </a:lnTo>
                    <a:lnTo>
                      <a:pt x="366" y="88"/>
                    </a:lnTo>
                    <a:lnTo>
                      <a:pt x="456" y="63"/>
                    </a:lnTo>
                    <a:lnTo>
                      <a:pt x="445" y="48"/>
                    </a:lnTo>
                    <a:lnTo>
                      <a:pt x="466" y="44"/>
                    </a:lnTo>
                    <a:lnTo>
                      <a:pt x="479" y="56"/>
                    </a:lnTo>
                    <a:lnTo>
                      <a:pt x="545" y="40"/>
                    </a:lnTo>
                    <a:lnTo>
                      <a:pt x="535" y="25"/>
                    </a:lnTo>
                    <a:lnTo>
                      <a:pt x="556" y="21"/>
                    </a:lnTo>
                    <a:lnTo>
                      <a:pt x="568" y="33"/>
                    </a:lnTo>
                    <a:lnTo>
                      <a:pt x="644" y="13"/>
                    </a:lnTo>
                    <a:lnTo>
                      <a:pt x="623" y="0"/>
                    </a:lnTo>
                    <a:lnTo>
                      <a:pt x="0" y="15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9" name="Freeform 303"/>
              <p:cNvSpPr>
                <a:spLocks/>
              </p:cNvSpPr>
              <p:nvPr/>
            </p:nvSpPr>
            <p:spPr bwMode="auto">
              <a:xfrm>
                <a:off x="4406" y="3505"/>
                <a:ext cx="236" cy="109"/>
              </a:xfrm>
              <a:custGeom>
                <a:avLst/>
                <a:gdLst>
                  <a:gd name="T0" fmla="*/ 0 w 471"/>
                  <a:gd name="T1" fmla="*/ 2 h 216"/>
                  <a:gd name="T2" fmla="*/ 1 w 471"/>
                  <a:gd name="T3" fmla="*/ 3 h 216"/>
                  <a:gd name="T4" fmla="*/ 1 w 471"/>
                  <a:gd name="T5" fmla="*/ 3 h 216"/>
                  <a:gd name="T6" fmla="*/ 1 w 471"/>
                  <a:gd name="T7" fmla="*/ 4 h 216"/>
                  <a:gd name="T8" fmla="*/ 2 w 471"/>
                  <a:gd name="T9" fmla="*/ 4 h 216"/>
                  <a:gd name="T10" fmla="*/ 2 w 471"/>
                  <a:gd name="T11" fmla="*/ 4 h 216"/>
                  <a:gd name="T12" fmla="*/ 7 w 471"/>
                  <a:gd name="T13" fmla="*/ 2 h 216"/>
                  <a:gd name="T14" fmla="*/ 7 w 471"/>
                  <a:gd name="T15" fmla="*/ 2 h 216"/>
                  <a:gd name="T16" fmla="*/ 8 w 471"/>
                  <a:gd name="T17" fmla="*/ 2 h 216"/>
                  <a:gd name="T18" fmla="*/ 8 w 471"/>
                  <a:gd name="T19" fmla="*/ 1 h 216"/>
                  <a:gd name="T20" fmla="*/ 8 w 471"/>
                  <a:gd name="T21" fmla="*/ 1 h 216"/>
                  <a:gd name="T22" fmla="*/ 7 w 471"/>
                  <a:gd name="T23" fmla="*/ 0 h 216"/>
                  <a:gd name="T24" fmla="*/ 0 w 471"/>
                  <a:gd name="T25" fmla="*/ 2 h 2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71"/>
                  <a:gd name="T40" fmla="*/ 0 h 216"/>
                  <a:gd name="T41" fmla="*/ 471 w 471"/>
                  <a:gd name="T42" fmla="*/ 216 h 2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71" h="216">
                    <a:moveTo>
                      <a:pt x="0" y="105"/>
                    </a:moveTo>
                    <a:lnTo>
                      <a:pt x="30" y="149"/>
                    </a:lnTo>
                    <a:lnTo>
                      <a:pt x="3" y="153"/>
                    </a:lnTo>
                    <a:lnTo>
                      <a:pt x="40" y="205"/>
                    </a:lnTo>
                    <a:lnTo>
                      <a:pt x="78" y="195"/>
                    </a:lnTo>
                    <a:lnTo>
                      <a:pt x="96" y="216"/>
                    </a:lnTo>
                    <a:lnTo>
                      <a:pt x="427" y="115"/>
                    </a:lnTo>
                    <a:lnTo>
                      <a:pt x="404" y="92"/>
                    </a:lnTo>
                    <a:lnTo>
                      <a:pt x="471" y="74"/>
                    </a:lnTo>
                    <a:lnTo>
                      <a:pt x="452" y="55"/>
                    </a:lnTo>
                    <a:lnTo>
                      <a:pt x="468" y="51"/>
                    </a:lnTo>
                    <a:lnTo>
                      <a:pt x="404" y="0"/>
                    </a:lnTo>
                    <a:lnTo>
                      <a:pt x="0" y="10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0" name="Freeform 304"/>
              <p:cNvSpPr>
                <a:spLocks/>
              </p:cNvSpPr>
              <p:nvPr/>
            </p:nvSpPr>
            <p:spPr bwMode="auto">
              <a:xfrm>
                <a:off x="4669" y="3477"/>
                <a:ext cx="92" cy="51"/>
              </a:xfrm>
              <a:custGeom>
                <a:avLst/>
                <a:gdLst>
                  <a:gd name="T0" fmla="*/ 0 w 184"/>
                  <a:gd name="T1" fmla="*/ 1 h 102"/>
                  <a:gd name="T2" fmla="*/ 1 w 184"/>
                  <a:gd name="T3" fmla="*/ 0 h 102"/>
                  <a:gd name="T4" fmla="*/ 3 w 184"/>
                  <a:gd name="T5" fmla="*/ 2 h 102"/>
                  <a:gd name="T6" fmla="*/ 1 w 184"/>
                  <a:gd name="T7" fmla="*/ 2 h 102"/>
                  <a:gd name="T8" fmla="*/ 0 w 184"/>
                  <a:gd name="T9" fmla="*/ 1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102"/>
                  <a:gd name="T17" fmla="*/ 184 w 184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102">
                    <a:moveTo>
                      <a:pt x="0" y="21"/>
                    </a:moveTo>
                    <a:lnTo>
                      <a:pt x="77" y="0"/>
                    </a:lnTo>
                    <a:lnTo>
                      <a:pt x="184" y="77"/>
                    </a:lnTo>
                    <a:lnTo>
                      <a:pt x="104" y="102"/>
                    </a:lnTo>
                    <a:lnTo>
                      <a:pt x="0" y="2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1" name="Freeform 305"/>
              <p:cNvSpPr>
                <a:spLocks/>
              </p:cNvSpPr>
              <p:nvPr/>
            </p:nvSpPr>
            <p:spPr bwMode="auto">
              <a:xfrm>
                <a:off x="4624" y="3491"/>
                <a:ext cx="76" cy="44"/>
              </a:xfrm>
              <a:custGeom>
                <a:avLst/>
                <a:gdLst>
                  <a:gd name="T0" fmla="*/ 0 w 153"/>
                  <a:gd name="T1" fmla="*/ 1 h 88"/>
                  <a:gd name="T2" fmla="*/ 1 w 153"/>
                  <a:gd name="T3" fmla="*/ 0 h 88"/>
                  <a:gd name="T4" fmla="*/ 1 w 153"/>
                  <a:gd name="T5" fmla="*/ 1 h 88"/>
                  <a:gd name="T6" fmla="*/ 1 w 153"/>
                  <a:gd name="T7" fmla="*/ 1 h 88"/>
                  <a:gd name="T8" fmla="*/ 1 w 153"/>
                  <a:gd name="T9" fmla="*/ 1 h 88"/>
                  <a:gd name="T10" fmla="*/ 1 w 153"/>
                  <a:gd name="T11" fmla="*/ 1 h 88"/>
                  <a:gd name="T12" fmla="*/ 2 w 153"/>
                  <a:gd name="T13" fmla="*/ 1 h 88"/>
                  <a:gd name="T14" fmla="*/ 1 w 153"/>
                  <a:gd name="T15" fmla="*/ 1 h 88"/>
                  <a:gd name="T16" fmla="*/ 0 w 153"/>
                  <a:gd name="T17" fmla="*/ 1 h 88"/>
                  <a:gd name="T18" fmla="*/ 1 w 153"/>
                  <a:gd name="T19" fmla="*/ 1 h 88"/>
                  <a:gd name="T20" fmla="*/ 0 w 153"/>
                  <a:gd name="T21" fmla="*/ 1 h 88"/>
                  <a:gd name="T22" fmla="*/ 0 w 153"/>
                  <a:gd name="T23" fmla="*/ 1 h 88"/>
                  <a:gd name="T24" fmla="*/ 0 w 153"/>
                  <a:gd name="T25" fmla="*/ 1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"/>
                  <a:gd name="T40" fmla="*/ 0 h 88"/>
                  <a:gd name="T41" fmla="*/ 153 w 153"/>
                  <a:gd name="T42" fmla="*/ 88 h 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" h="88">
                    <a:moveTo>
                      <a:pt x="0" y="21"/>
                    </a:moveTo>
                    <a:lnTo>
                      <a:pt x="75" y="0"/>
                    </a:lnTo>
                    <a:lnTo>
                      <a:pt x="109" y="30"/>
                    </a:lnTo>
                    <a:lnTo>
                      <a:pt x="90" y="34"/>
                    </a:lnTo>
                    <a:lnTo>
                      <a:pt x="111" y="50"/>
                    </a:lnTo>
                    <a:lnTo>
                      <a:pt x="127" y="44"/>
                    </a:lnTo>
                    <a:lnTo>
                      <a:pt x="153" y="65"/>
                    </a:lnTo>
                    <a:lnTo>
                      <a:pt x="83" y="88"/>
                    </a:lnTo>
                    <a:lnTo>
                      <a:pt x="61" y="67"/>
                    </a:lnTo>
                    <a:lnTo>
                      <a:pt x="81" y="59"/>
                    </a:lnTo>
                    <a:lnTo>
                      <a:pt x="61" y="44"/>
                    </a:lnTo>
                    <a:lnTo>
                      <a:pt x="42" y="50"/>
                    </a:lnTo>
                    <a:lnTo>
                      <a:pt x="0" y="2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2" name="Rectangle 306"/>
              <p:cNvSpPr>
                <a:spLocks noChangeArrowheads="1"/>
              </p:cNvSpPr>
              <p:nvPr/>
            </p:nvSpPr>
            <p:spPr bwMode="auto">
              <a:xfrm>
                <a:off x="4845" y="3373"/>
                <a:ext cx="29" cy="2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3" name="Freeform 307"/>
              <p:cNvSpPr>
                <a:spLocks/>
              </p:cNvSpPr>
              <p:nvPr/>
            </p:nvSpPr>
            <p:spPr bwMode="auto">
              <a:xfrm>
                <a:off x="4685" y="3340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2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4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4" name="Freeform 308"/>
              <p:cNvSpPr>
                <a:spLocks/>
              </p:cNvSpPr>
              <p:nvPr/>
            </p:nvSpPr>
            <p:spPr bwMode="auto">
              <a:xfrm>
                <a:off x="4685" y="3340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2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4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5" name="Freeform 309"/>
              <p:cNvSpPr>
                <a:spLocks/>
              </p:cNvSpPr>
              <p:nvPr/>
            </p:nvSpPr>
            <p:spPr bwMode="auto">
              <a:xfrm>
                <a:off x="4708" y="3346"/>
                <a:ext cx="294" cy="30"/>
              </a:xfrm>
              <a:custGeom>
                <a:avLst/>
                <a:gdLst>
                  <a:gd name="T0" fmla="*/ 0 w 589"/>
                  <a:gd name="T1" fmla="*/ 1 h 60"/>
                  <a:gd name="T2" fmla="*/ 5 w 589"/>
                  <a:gd name="T3" fmla="*/ 1 h 60"/>
                  <a:gd name="T4" fmla="*/ 9 w 589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60"/>
                  <a:gd name="T11" fmla="*/ 589 w 589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60">
                    <a:moveTo>
                      <a:pt x="0" y="60"/>
                    </a:moveTo>
                    <a:lnTo>
                      <a:pt x="366" y="6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6" name="Freeform 310"/>
              <p:cNvSpPr>
                <a:spLocks/>
              </p:cNvSpPr>
              <p:nvPr/>
            </p:nvSpPr>
            <p:spPr bwMode="auto">
              <a:xfrm>
                <a:off x="4713" y="3358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7" name="Freeform 311"/>
              <p:cNvSpPr>
                <a:spLocks/>
              </p:cNvSpPr>
              <p:nvPr/>
            </p:nvSpPr>
            <p:spPr bwMode="auto">
              <a:xfrm>
                <a:off x="4708" y="3361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8" name="Freeform 312"/>
              <p:cNvSpPr>
                <a:spLocks/>
              </p:cNvSpPr>
              <p:nvPr/>
            </p:nvSpPr>
            <p:spPr bwMode="auto">
              <a:xfrm>
                <a:off x="4713" y="3365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9" name="Freeform 313"/>
              <p:cNvSpPr>
                <a:spLocks/>
              </p:cNvSpPr>
              <p:nvPr/>
            </p:nvSpPr>
            <p:spPr bwMode="auto">
              <a:xfrm>
                <a:off x="4713" y="3369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0" name="Freeform 314"/>
              <p:cNvSpPr>
                <a:spLocks/>
              </p:cNvSpPr>
              <p:nvPr/>
            </p:nvSpPr>
            <p:spPr bwMode="auto">
              <a:xfrm>
                <a:off x="4708" y="3372"/>
                <a:ext cx="311" cy="26"/>
              </a:xfrm>
              <a:custGeom>
                <a:avLst/>
                <a:gdLst>
                  <a:gd name="T0" fmla="*/ 0 w 621"/>
                  <a:gd name="T1" fmla="*/ 1 h 52"/>
                  <a:gd name="T2" fmla="*/ 7 w 621"/>
                  <a:gd name="T3" fmla="*/ 1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1" name="Freeform 315"/>
              <p:cNvSpPr>
                <a:spLocks/>
              </p:cNvSpPr>
              <p:nvPr/>
            </p:nvSpPr>
            <p:spPr bwMode="auto">
              <a:xfrm>
                <a:off x="4703" y="3376"/>
                <a:ext cx="308" cy="26"/>
              </a:xfrm>
              <a:custGeom>
                <a:avLst/>
                <a:gdLst>
                  <a:gd name="T0" fmla="*/ 0 w 616"/>
                  <a:gd name="T1" fmla="*/ 1 h 51"/>
                  <a:gd name="T2" fmla="*/ 6 w 616"/>
                  <a:gd name="T3" fmla="*/ 1 h 51"/>
                  <a:gd name="T4" fmla="*/ 10 w 616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1"/>
                  <a:gd name="T11" fmla="*/ 616 w 616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1">
                    <a:moveTo>
                      <a:pt x="0" y="51"/>
                    </a:moveTo>
                    <a:lnTo>
                      <a:pt x="424" y="51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2" name="Freeform 316"/>
              <p:cNvSpPr>
                <a:spLocks/>
              </p:cNvSpPr>
              <p:nvPr/>
            </p:nvSpPr>
            <p:spPr bwMode="auto">
              <a:xfrm>
                <a:off x="4685" y="3308"/>
                <a:ext cx="349" cy="65"/>
              </a:xfrm>
              <a:custGeom>
                <a:avLst/>
                <a:gdLst>
                  <a:gd name="T0" fmla="*/ 1 w 698"/>
                  <a:gd name="T1" fmla="*/ 2 h 131"/>
                  <a:gd name="T2" fmla="*/ 1 w 698"/>
                  <a:gd name="T3" fmla="*/ 1 h 131"/>
                  <a:gd name="T4" fmla="*/ 1 w 698"/>
                  <a:gd name="T5" fmla="*/ 1 h 131"/>
                  <a:gd name="T6" fmla="*/ 1 w 698"/>
                  <a:gd name="T7" fmla="*/ 1 h 131"/>
                  <a:gd name="T8" fmla="*/ 1 w 698"/>
                  <a:gd name="T9" fmla="*/ 1 h 131"/>
                  <a:gd name="T10" fmla="*/ 1 w 698"/>
                  <a:gd name="T11" fmla="*/ 1 h 131"/>
                  <a:gd name="T12" fmla="*/ 1 w 698"/>
                  <a:gd name="T13" fmla="*/ 1 h 131"/>
                  <a:gd name="T14" fmla="*/ 1 w 698"/>
                  <a:gd name="T15" fmla="*/ 1 h 131"/>
                  <a:gd name="T16" fmla="*/ 1 w 698"/>
                  <a:gd name="T17" fmla="*/ 1 h 131"/>
                  <a:gd name="T18" fmla="*/ 1 w 698"/>
                  <a:gd name="T19" fmla="*/ 1 h 131"/>
                  <a:gd name="T20" fmla="*/ 0 w 698"/>
                  <a:gd name="T21" fmla="*/ 1 h 131"/>
                  <a:gd name="T22" fmla="*/ 1 w 698"/>
                  <a:gd name="T23" fmla="*/ 1 h 131"/>
                  <a:gd name="T24" fmla="*/ 1 w 698"/>
                  <a:gd name="T25" fmla="*/ 1 h 131"/>
                  <a:gd name="T26" fmla="*/ 1 w 698"/>
                  <a:gd name="T27" fmla="*/ 1 h 131"/>
                  <a:gd name="T28" fmla="*/ 1 w 698"/>
                  <a:gd name="T29" fmla="*/ 1 h 131"/>
                  <a:gd name="T30" fmla="*/ 3 w 698"/>
                  <a:gd name="T31" fmla="*/ 0 h 131"/>
                  <a:gd name="T32" fmla="*/ 11 w 698"/>
                  <a:gd name="T33" fmla="*/ 0 h 131"/>
                  <a:gd name="T34" fmla="*/ 10 w 698"/>
                  <a:gd name="T35" fmla="*/ 0 h 131"/>
                  <a:gd name="T36" fmla="*/ 11 w 698"/>
                  <a:gd name="T37" fmla="*/ 0 h 131"/>
                  <a:gd name="T38" fmla="*/ 10 w 698"/>
                  <a:gd name="T39" fmla="*/ 0 h 131"/>
                  <a:gd name="T40" fmla="*/ 11 w 698"/>
                  <a:gd name="T41" fmla="*/ 0 h 131"/>
                  <a:gd name="T42" fmla="*/ 10 w 698"/>
                  <a:gd name="T43" fmla="*/ 0 h 131"/>
                  <a:gd name="T44" fmla="*/ 11 w 698"/>
                  <a:gd name="T45" fmla="*/ 0 h 131"/>
                  <a:gd name="T46" fmla="*/ 11 w 698"/>
                  <a:gd name="T47" fmla="*/ 0 h 131"/>
                  <a:gd name="T48" fmla="*/ 11 w 698"/>
                  <a:gd name="T49" fmla="*/ 0 h 131"/>
                  <a:gd name="T50" fmla="*/ 11 w 698"/>
                  <a:gd name="T51" fmla="*/ 0 h 131"/>
                  <a:gd name="T52" fmla="*/ 11 w 698"/>
                  <a:gd name="T53" fmla="*/ 0 h 131"/>
                  <a:gd name="T54" fmla="*/ 11 w 698"/>
                  <a:gd name="T55" fmla="*/ 1 h 131"/>
                  <a:gd name="T56" fmla="*/ 11 w 698"/>
                  <a:gd name="T57" fmla="*/ 1 h 131"/>
                  <a:gd name="T58" fmla="*/ 11 w 698"/>
                  <a:gd name="T59" fmla="*/ 1 h 131"/>
                  <a:gd name="T60" fmla="*/ 11 w 698"/>
                  <a:gd name="T61" fmla="*/ 1 h 131"/>
                  <a:gd name="T62" fmla="*/ 7 w 698"/>
                  <a:gd name="T63" fmla="*/ 2 h 131"/>
                  <a:gd name="T64" fmla="*/ 1 w 698"/>
                  <a:gd name="T65" fmla="*/ 2 h 1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1"/>
                  <a:gd name="T101" fmla="*/ 698 w 698"/>
                  <a:gd name="T102" fmla="*/ 131 h 1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1">
                    <a:moveTo>
                      <a:pt x="9" y="131"/>
                    </a:moveTo>
                    <a:lnTo>
                      <a:pt x="36" y="123"/>
                    </a:lnTo>
                    <a:lnTo>
                      <a:pt x="19" y="123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8"/>
                    </a:lnTo>
                    <a:lnTo>
                      <a:pt x="36" y="108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9"/>
                    </a:lnTo>
                    <a:lnTo>
                      <a:pt x="9" y="79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2"/>
                    </a:lnTo>
                    <a:lnTo>
                      <a:pt x="698" y="12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3"/>
                    </a:lnTo>
                    <a:lnTo>
                      <a:pt x="679" y="43"/>
                    </a:lnTo>
                    <a:lnTo>
                      <a:pt x="652" y="48"/>
                    </a:lnTo>
                    <a:lnTo>
                      <a:pt x="698" y="48"/>
                    </a:lnTo>
                    <a:lnTo>
                      <a:pt x="671" y="56"/>
                    </a:lnTo>
                    <a:lnTo>
                      <a:pt x="688" y="56"/>
                    </a:lnTo>
                    <a:lnTo>
                      <a:pt x="667" y="64"/>
                    </a:lnTo>
                    <a:lnTo>
                      <a:pt x="679" y="64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1"/>
                    </a:lnTo>
                    <a:lnTo>
                      <a:pt x="9" y="13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3" name="Freeform 317"/>
              <p:cNvSpPr>
                <a:spLocks/>
              </p:cNvSpPr>
              <p:nvPr/>
            </p:nvSpPr>
            <p:spPr bwMode="auto">
              <a:xfrm>
                <a:off x="4685" y="3308"/>
                <a:ext cx="349" cy="65"/>
              </a:xfrm>
              <a:custGeom>
                <a:avLst/>
                <a:gdLst>
                  <a:gd name="T0" fmla="*/ 1 w 698"/>
                  <a:gd name="T1" fmla="*/ 2 h 131"/>
                  <a:gd name="T2" fmla="*/ 1 w 698"/>
                  <a:gd name="T3" fmla="*/ 1 h 131"/>
                  <a:gd name="T4" fmla="*/ 1 w 698"/>
                  <a:gd name="T5" fmla="*/ 1 h 131"/>
                  <a:gd name="T6" fmla="*/ 1 w 698"/>
                  <a:gd name="T7" fmla="*/ 1 h 131"/>
                  <a:gd name="T8" fmla="*/ 1 w 698"/>
                  <a:gd name="T9" fmla="*/ 1 h 131"/>
                  <a:gd name="T10" fmla="*/ 1 w 698"/>
                  <a:gd name="T11" fmla="*/ 1 h 131"/>
                  <a:gd name="T12" fmla="*/ 1 w 698"/>
                  <a:gd name="T13" fmla="*/ 1 h 131"/>
                  <a:gd name="T14" fmla="*/ 1 w 698"/>
                  <a:gd name="T15" fmla="*/ 1 h 131"/>
                  <a:gd name="T16" fmla="*/ 1 w 698"/>
                  <a:gd name="T17" fmla="*/ 1 h 131"/>
                  <a:gd name="T18" fmla="*/ 1 w 698"/>
                  <a:gd name="T19" fmla="*/ 1 h 131"/>
                  <a:gd name="T20" fmla="*/ 0 w 698"/>
                  <a:gd name="T21" fmla="*/ 1 h 131"/>
                  <a:gd name="T22" fmla="*/ 1 w 698"/>
                  <a:gd name="T23" fmla="*/ 1 h 131"/>
                  <a:gd name="T24" fmla="*/ 1 w 698"/>
                  <a:gd name="T25" fmla="*/ 1 h 131"/>
                  <a:gd name="T26" fmla="*/ 1 w 698"/>
                  <a:gd name="T27" fmla="*/ 1 h 131"/>
                  <a:gd name="T28" fmla="*/ 1 w 698"/>
                  <a:gd name="T29" fmla="*/ 1 h 131"/>
                  <a:gd name="T30" fmla="*/ 3 w 698"/>
                  <a:gd name="T31" fmla="*/ 0 h 131"/>
                  <a:gd name="T32" fmla="*/ 11 w 698"/>
                  <a:gd name="T33" fmla="*/ 0 h 131"/>
                  <a:gd name="T34" fmla="*/ 10 w 698"/>
                  <a:gd name="T35" fmla="*/ 0 h 131"/>
                  <a:gd name="T36" fmla="*/ 11 w 698"/>
                  <a:gd name="T37" fmla="*/ 0 h 131"/>
                  <a:gd name="T38" fmla="*/ 10 w 698"/>
                  <a:gd name="T39" fmla="*/ 0 h 131"/>
                  <a:gd name="T40" fmla="*/ 11 w 698"/>
                  <a:gd name="T41" fmla="*/ 0 h 131"/>
                  <a:gd name="T42" fmla="*/ 10 w 698"/>
                  <a:gd name="T43" fmla="*/ 0 h 131"/>
                  <a:gd name="T44" fmla="*/ 11 w 698"/>
                  <a:gd name="T45" fmla="*/ 0 h 131"/>
                  <a:gd name="T46" fmla="*/ 11 w 698"/>
                  <a:gd name="T47" fmla="*/ 0 h 131"/>
                  <a:gd name="T48" fmla="*/ 11 w 698"/>
                  <a:gd name="T49" fmla="*/ 0 h 131"/>
                  <a:gd name="T50" fmla="*/ 11 w 698"/>
                  <a:gd name="T51" fmla="*/ 0 h 131"/>
                  <a:gd name="T52" fmla="*/ 11 w 698"/>
                  <a:gd name="T53" fmla="*/ 0 h 131"/>
                  <a:gd name="T54" fmla="*/ 11 w 698"/>
                  <a:gd name="T55" fmla="*/ 1 h 131"/>
                  <a:gd name="T56" fmla="*/ 11 w 698"/>
                  <a:gd name="T57" fmla="*/ 1 h 131"/>
                  <a:gd name="T58" fmla="*/ 11 w 698"/>
                  <a:gd name="T59" fmla="*/ 1 h 131"/>
                  <a:gd name="T60" fmla="*/ 11 w 698"/>
                  <a:gd name="T61" fmla="*/ 1 h 131"/>
                  <a:gd name="T62" fmla="*/ 7 w 698"/>
                  <a:gd name="T63" fmla="*/ 2 h 131"/>
                  <a:gd name="T64" fmla="*/ 1 w 698"/>
                  <a:gd name="T65" fmla="*/ 2 h 1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1"/>
                  <a:gd name="T101" fmla="*/ 698 w 698"/>
                  <a:gd name="T102" fmla="*/ 131 h 1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1">
                    <a:moveTo>
                      <a:pt x="9" y="131"/>
                    </a:moveTo>
                    <a:lnTo>
                      <a:pt x="36" y="123"/>
                    </a:lnTo>
                    <a:lnTo>
                      <a:pt x="19" y="123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8"/>
                    </a:lnTo>
                    <a:lnTo>
                      <a:pt x="36" y="108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9"/>
                    </a:lnTo>
                    <a:lnTo>
                      <a:pt x="9" y="79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2"/>
                    </a:lnTo>
                    <a:lnTo>
                      <a:pt x="698" y="12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3"/>
                    </a:lnTo>
                    <a:lnTo>
                      <a:pt x="679" y="43"/>
                    </a:lnTo>
                    <a:lnTo>
                      <a:pt x="652" y="48"/>
                    </a:lnTo>
                    <a:lnTo>
                      <a:pt x="698" y="48"/>
                    </a:lnTo>
                    <a:lnTo>
                      <a:pt x="671" y="56"/>
                    </a:lnTo>
                    <a:lnTo>
                      <a:pt x="688" y="56"/>
                    </a:lnTo>
                    <a:lnTo>
                      <a:pt x="667" y="64"/>
                    </a:lnTo>
                    <a:lnTo>
                      <a:pt x="679" y="64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1"/>
                    </a:lnTo>
                    <a:lnTo>
                      <a:pt x="9" y="13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4" name="Freeform 318"/>
              <p:cNvSpPr>
                <a:spLocks/>
              </p:cNvSpPr>
              <p:nvPr/>
            </p:nvSpPr>
            <p:spPr bwMode="auto">
              <a:xfrm>
                <a:off x="4708" y="3313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5" name="Freeform 319"/>
              <p:cNvSpPr>
                <a:spLocks/>
              </p:cNvSpPr>
              <p:nvPr/>
            </p:nvSpPr>
            <p:spPr bwMode="auto">
              <a:xfrm>
                <a:off x="4713" y="3325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6" name="Freeform 320"/>
              <p:cNvSpPr>
                <a:spLocks/>
              </p:cNvSpPr>
              <p:nvPr/>
            </p:nvSpPr>
            <p:spPr bwMode="auto">
              <a:xfrm>
                <a:off x="4708" y="3329"/>
                <a:ext cx="294" cy="26"/>
              </a:xfrm>
              <a:custGeom>
                <a:avLst/>
                <a:gdLst>
                  <a:gd name="T0" fmla="*/ 0 w 589"/>
                  <a:gd name="T1" fmla="*/ 1 h 51"/>
                  <a:gd name="T2" fmla="*/ 6 w 589"/>
                  <a:gd name="T3" fmla="*/ 1 h 51"/>
                  <a:gd name="T4" fmla="*/ 9 w 589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1"/>
                  <a:gd name="T11" fmla="*/ 589 w 589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1">
                    <a:moveTo>
                      <a:pt x="0" y="51"/>
                    </a:moveTo>
                    <a:lnTo>
                      <a:pt x="395" y="51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7" name="Freeform 321"/>
              <p:cNvSpPr>
                <a:spLocks/>
              </p:cNvSpPr>
              <p:nvPr/>
            </p:nvSpPr>
            <p:spPr bwMode="auto">
              <a:xfrm>
                <a:off x="4713" y="3333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8" name="Freeform 322"/>
              <p:cNvSpPr>
                <a:spLocks/>
              </p:cNvSpPr>
              <p:nvPr/>
            </p:nvSpPr>
            <p:spPr bwMode="auto">
              <a:xfrm>
                <a:off x="4713" y="3336"/>
                <a:ext cx="307" cy="25"/>
              </a:xfrm>
              <a:custGeom>
                <a:avLst/>
                <a:gdLst>
                  <a:gd name="T0" fmla="*/ 0 w 614"/>
                  <a:gd name="T1" fmla="*/ 0 h 52"/>
                  <a:gd name="T2" fmla="*/ 6 w 614"/>
                  <a:gd name="T3" fmla="*/ 0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9" name="Freeform 323"/>
              <p:cNvSpPr>
                <a:spLocks/>
              </p:cNvSpPr>
              <p:nvPr/>
            </p:nvSpPr>
            <p:spPr bwMode="auto">
              <a:xfrm>
                <a:off x="4708" y="3339"/>
                <a:ext cx="311" cy="26"/>
              </a:xfrm>
              <a:custGeom>
                <a:avLst/>
                <a:gdLst>
                  <a:gd name="T0" fmla="*/ 0 w 621"/>
                  <a:gd name="T1" fmla="*/ 1 h 51"/>
                  <a:gd name="T2" fmla="*/ 7 w 621"/>
                  <a:gd name="T3" fmla="*/ 1 h 51"/>
                  <a:gd name="T4" fmla="*/ 10 w 621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1"/>
                  <a:gd name="T11" fmla="*/ 621 w 621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0" name="Freeform 324"/>
              <p:cNvSpPr>
                <a:spLocks/>
              </p:cNvSpPr>
              <p:nvPr/>
            </p:nvSpPr>
            <p:spPr bwMode="auto">
              <a:xfrm>
                <a:off x="4703" y="3343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1" name="Freeform 325"/>
              <p:cNvSpPr>
                <a:spLocks/>
              </p:cNvSpPr>
              <p:nvPr/>
            </p:nvSpPr>
            <p:spPr bwMode="auto">
              <a:xfrm>
                <a:off x="4685" y="3274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4"/>
                    </a:lnTo>
                    <a:lnTo>
                      <a:pt x="679" y="44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4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2" name="Freeform 326"/>
              <p:cNvSpPr>
                <a:spLocks/>
              </p:cNvSpPr>
              <p:nvPr/>
            </p:nvSpPr>
            <p:spPr bwMode="auto">
              <a:xfrm>
                <a:off x="4685" y="3274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4"/>
                    </a:lnTo>
                    <a:lnTo>
                      <a:pt x="679" y="44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4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3" name="Freeform 327"/>
              <p:cNvSpPr>
                <a:spLocks/>
              </p:cNvSpPr>
              <p:nvPr/>
            </p:nvSpPr>
            <p:spPr bwMode="auto">
              <a:xfrm>
                <a:off x="4708" y="3281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4" name="Freeform 328"/>
              <p:cNvSpPr>
                <a:spLocks/>
              </p:cNvSpPr>
              <p:nvPr/>
            </p:nvSpPr>
            <p:spPr bwMode="auto">
              <a:xfrm>
                <a:off x="4713" y="3292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5" name="Freeform 329"/>
              <p:cNvSpPr>
                <a:spLocks/>
              </p:cNvSpPr>
              <p:nvPr/>
            </p:nvSpPr>
            <p:spPr bwMode="auto">
              <a:xfrm>
                <a:off x="4708" y="3296"/>
                <a:ext cx="294" cy="25"/>
              </a:xfrm>
              <a:custGeom>
                <a:avLst/>
                <a:gdLst>
                  <a:gd name="T0" fmla="*/ 0 w 589"/>
                  <a:gd name="T1" fmla="*/ 1 h 50"/>
                  <a:gd name="T2" fmla="*/ 6 w 589"/>
                  <a:gd name="T3" fmla="*/ 1 h 50"/>
                  <a:gd name="T4" fmla="*/ 9 w 589"/>
                  <a:gd name="T5" fmla="*/ 0 h 5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0"/>
                  <a:gd name="T11" fmla="*/ 589 w 589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0">
                    <a:moveTo>
                      <a:pt x="0" y="50"/>
                    </a:moveTo>
                    <a:lnTo>
                      <a:pt x="395" y="5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6" name="Freeform 330"/>
              <p:cNvSpPr>
                <a:spLocks/>
              </p:cNvSpPr>
              <p:nvPr/>
            </p:nvSpPr>
            <p:spPr bwMode="auto">
              <a:xfrm>
                <a:off x="4713" y="3299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7" name="Freeform 331"/>
              <p:cNvSpPr>
                <a:spLocks/>
              </p:cNvSpPr>
              <p:nvPr/>
            </p:nvSpPr>
            <p:spPr bwMode="auto">
              <a:xfrm>
                <a:off x="4713" y="3303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8" name="Freeform 332"/>
              <p:cNvSpPr>
                <a:spLocks/>
              </p:cNvSpPr>
              <p:nvPr/>
            </p:nvSpPr>
            <p:spPr bwMode="auto">
              <a:xfrm>
                <a:off x="4708" y="3306"/>
                <a:ext cx="311" cy="27"/>
              </a:xfrm>
              <a:custGeom>
                <a:avLst/>
                <a:gdLst>
                  <a:gd name="T0" fmla="*/ 0 w 621"/>
                  <a:gd name="T1" fmla="*/ 1 h 53"/>
                  <a:gd name="T2" fmla="*/ 7 w 621"/>
                  <a:gd name="T3" fmla="*/ 1 h 53"/>
                  <a:gd name="T4" fmla="*/ 10 w 62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3"/>
                  <a:gd name="T11" fmla="*/ 621 w 62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3">
                    <a:moveTo>
                      <a:pt x="0" y="53"/>
                    </a:moveTo>
                    <a:lnTo>
                      <a:pt x="422" y="53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9" name="Freeform 333"/>
              <p:cNvSpPr>
                <a:spLocks/>
              </p:cNvSpPr>
              <p:nvPr/>
            </p:nvSpPr>
            <p:spPr bwMode="auto">
              <a:xfrm>
                <a:off x="4703" y="3311"/>
                <a:ext cx="308" cy="25"/>
              </a:xfrm>
              <a:custGeom>
                <a:avLst/>
                <a:gdLst>
                  <a:gd name="T0" fmla="*/ 0 w 616"/>
                  <a:gd name="T1" fmla="*/ 0 h 52"/>
                  <a:gd name="T2" fmla="*/ 6 w 616"/>
                  <a:gd name="T3" fmla="*/ 0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0" name="Freeform 334"/>
              <p:cNvSpPr>
                <a:spLocks/>
              </p:cNvSpPr>
              <p:nvPr/>
            </p:nvSpPr>
            <p:spPr bwMode="auto">
              <a:xfrm>
                <a:off x="4685" y="3242"/>
                <a:ext cx="349" cy="66"/>
              </a:xfrm>
              <a:custGeom>
                <a:avLst/>
                <a:gdLst>
                  <a:gd name="T0" fmla="*/ 1 w 698"/>
                  <a:gd name="T1" fmla="*/ 2 h 132"/>
                  <a:gd name="T2" fmla="*/ 1 w 698"/>
                  <a:gd name="T3" fmla="*/ 2 h 132"/>
                  <a:gd name="T4" fmla="*/ 1 w 698"/>
                  <a:gd name="T5" fmla="*/ 2 h 132"/>
                  <a:gd name="T6" fmla="*/ 1 w 698"/>
                  <a:gd name="T7" fmla="*/ 2 h 132"/>
                  <a:gd name="T8" fmla="*/ 1 w 698"/>
                  <a:gd name="T9" fmla="*/ 2 h 132"/>
                  <a:gd name="T10" fmla="*/ 1 w 698"/>
                  <a:gd name="T11" fmla="*/ 1 h 132"/>
                  <a:gd name="T12" fmla="*/ 1 w 698"/>
                  <a:gd name="T13" fmla="*/ 1 h 132"/>
                  <a:gd name="T14" fmla="*/ 1 w 698"/>
                  <a:gd name="T15" fmla="*/ 1 h 132"/>
                  <a:gd name="T16" fmla="*/ 1 w 698"/>
                  <a:gd name="T17" fmla="*/ 1 h 132"/>
                  <a:gd name="T18" fmla="*/ 1 w 698"/>
                  <a:gd name="T19" fmla="*/ 1 h 132"/>
                  <a:gd name="T20" fmla="*/ 0 w 698"/>
                  <a:gd name="T21" fmla="*/ 1 h 132"/>
                  <a:gd name="T22" fmla="*/ 1 w 698"/>
                  <a:gd name="T23" fmla="*/ 1 h 132"/>
                  <a:gd name="T24" fmla="*/ 1 w 698"/>
                  <a:gd name="T25" fmla="*/ 1 h 132"/>
                  <a:gd name="T26" fmla="*/ 1 w 698"/>
                  <a:gd name="T27" fmla="*/ 1 h 132"/>
                  <a:gd name="T28" fmla="*/ 1 w 698"/>
                  <a:gd name="T29" fmla="*/ 1 h 132"/>
                  <a:gd name="T30" fmla="*/ 3 w 698"/>
                  <a:gd name="T31" fmla="*/ 0 h 132"/>
                  <a:gd name="T32" fmla="*/ 11 w 698"/>
                  <a:gd name="T33" fmla="*/ 0 h 132"/>
                  <a:gd name="T34" fmla="*/ 10 w 698"/>
                  <a:gd name="T35" fmla="*/ 1 h 132"/>
                  <a:gd name="T36" fmla="*/ 11 w 698"/>
                  <a:gd name="T37" fmla="*/ 1 h 132"/>
                  <a:gd name="T38" fmla="*/ 10 w 698"/>
                  <a:gd name="T39" fmla="*/ 1 h 132"/>
                  <a:gd name="T40" fmla="*/ 11 w 698"/>
                  <a:gd name="T41" fmla="*/ 1 h 132"/>
                  <a:gd name="T42" fmla="*/ 10 w 698"/>
                  <a:gd name="T43" fmla="*/ 1 h 132"/>
                  <a:gd name="T44" fmla="*/ 11 w 698"/>
                  <a:gd name="T45" fmla="*/ 1 h 132"/>
                  <a:gd name="T46" fmla="*/ 11 w 698"/>
                  <a:gd name="T47" fmla="*/ 1 h 132"/>
                  <a:gd name="T48" fmla="*/ 11 w 698"/>
                  <a:gd name="T49" fmla="*/ 1 h 132"/>
                  <a:gd name="T50" fmla="*/ 11 w 698"/>
                  <a:gd name="T51" fmla="*/ 1 h 132"/>
                  <a:gd name="T52" fmla="*/ 11 w 698"/>
                  <a:gd name="T53" fmla="*/ 1 h 132"/>
                  <a:gd name="T54" fmla="*/ 11 w 698"/>
                  <a:gd name="T55" fmla="*/ 1 h 132"/>
                  <a:gd name="T56" fmla="*/ 11 w 698"/>
                  <a:gd name="T57" fmla="*/ 1 h 132"/>
                  <a:gd name="T58" fmla="*/ 11 w 698"/>
                  <a:gd name="T59" fmla="*/ 1 h 132"/>
                  <a:gd name="T60" fmla="*/ 11 w 698"/>
                  <a:gd name="T61" fmla="*/ 1 h 132"/>
                  <a:gd name="T62" fmla="*/ 7 w 698"/>
                  <a:gd name="T63" fmla="*/ 2 h 132"/>
                  <a:gd name="T64" fmla="*/ 1 w 698"/>
                  <a:gd name="T65" fmla="*/ 2 h 1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2"/>
                  <a:gd name="T101" fmla="*/ 698 w 698"/>
                  <a:gd name="T102" fmla="*/ 132 h 1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2">
                    <a:moveTo>
                      <a:pt x="9" y="132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3"/>
                    </a:lnTo>
                    <a:lnTo>
                      <a:pt x="698" y="13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2"/>
                    </a:lnTo>
                    <a:lnTo>
                      <a:pt x="9" y="13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1" name="Freeform 335"/>
              <p:cNvSpPr>
                <a:spLocks/>
              </p:cNvSpPr>
              <p:nvPr/>
            </p:nvSpPr>
            <p:spPr bwMode="auto">
              <a:xfrm>
                <a:off x="4685" y="3242"/>
                <a:ext cx="349" cy="66"/>
              </a:xfrm>
              <a:custGeom>
                <a:avLst/>
                <a:gdLst>
                  <a:gd name="T0" fmla="*/ 1 w 698"/>
                  <a:gd name="T1" fmla="*/ 2 h 132"/>
                  <a:gd name="T2" fmla="*/ 1 w 698"/>
                  <a:gd name="T3" fmla="*/ 2 h 132"/>
                  <a:gd name="T4" fmla="*/ 1 w 698"/>
                  <a:gd name="T5" fmla="*/ 2 h 132"/>
                  <a:gd name="T6" fmla="*/ 1 w 698"/>
                  <a:gd name="T7" fmla="*/ 2 h 132"/>
                  <a:gd name="T8" fmla="*/ 1 w 698"/>
                  <a:gd name="T9" fmla="*/ 2 h 132"/>
                  <a:gd name="T10" fmla="*/ 1 w 698"/>
                  <a:gd name="T11" fmla="*/ 1 h 132"/>
                  <a:gd name="T12" fmla="*/ 1 w 698"/>
                  <a:gd name="T13" fmla="*/ 1 h 132"/>
                  <a:gd name="T14" fmla="*/ 1 w 698"/>
                  <a:gd name="T15" fmla="*/ 1 h 132"/>
                  <a:gd name="T16" fmla="*/ 1 w 698"/>
                  <a:gd name="T17" fmla="*/ 1 h 132"/>
                  <a:gd name="T18" fmla="*/ 1 w 698"/>
                  <a:gd name="T19" fmla="*/ 1 h 132"/>
                  <a:gd name="T20" fmla="*/ 0 w 698"/>
                  <a:gd name="T21" fmla="*/ 1 h 132"/>
                  <a:gd name="T22" fmla="*/ 1 w 698"/>
                  <a:gd name="T23" fmla="*/ 1 h 132"/>
                  <a:gd name="T24" fmla="*/ 1 w 698"/>
                  <a:gd name="T25" fmla="*/ 1 h 132"/>
                  <a:gd name="T26" fmla="*/ 1 w 698"/>
                  <a:gd name="T27" fmla="*/ 1 h 132"/>
                  <a:gd name="T28" fmla="*/ 1 w 698"/>
                  <a:gd name="T29" fmla="*/ 1 h 132"/>
                  <a:gd name="T30" fmla="*/ 3 w 698"/>
                  <a:gd name="T31" fmla="*/ 0 h 132"/>
                  <a:gd name="T32" fmla="*/ 11 w 698"/>
                  <a:gd name="T33" fmla="*/ 0 h 132"/>
                  <a:gd name="T34" fmla="*/ 10 w 698"/>
                  <a:gd name="T35" fmla="*/ 1 h 132"/>
                  <a:gd name="T36" fmla="*/ 11 w 698"/>
                  <a:gd name="T37" fmla="*/ 1 h 132"/>
                  <a:gd name="T38" fmla="*/ 10 w 698"/>
                  <a:gd name="T39" fmla="*/ 1 h 132"/>
                  <a:gd name="T40" fmla="*/ 11 w 698"/>
                  <a:gd name="T41" fmla="*/ 1 h 132"/>
                  <a:gd name="T42" fmla="*/ 10 w 698"/>
                  <a:gd name="T43" fmla="*/ 1 h 132"/>
                  <a:gd name="T44" fmla="*/ 11 w 698"/>
                  <a:gd name="T45" fmla="*/ 1 h 132"/>
                  <a:gd name="T46" fmla="*/ 11 w 698"/>
                  <a:gd name="T47" fmla="*/ 1 h 132"/>
                  <a:gd name="T48" fmla="*/ 11 w 698"/>
                  <a:gd name="T49" fmla="*/ 1 h 132"/>
                  <a:gd name="T50" fmla="*/ 11 w 698"/>
                  <a:gd name="T51" fmla="*/ 1 h 132"/>
                  <a:gd name="T52" fmla="*/ 11 w 698"/>
                  <a:gd name="T53" fmla="*/ 1 h 132"/>
                  <a:gd name="T54" fmla="*/ 11 w 698"/>
                  <a:gd name="T55" fmla="*/ 1 h 132"/>
                  <a:gd name="T56" fmla="*/ 11 w 698"/>
                  <a:gd name="T57" fmla="*/ 1 h 132"/>
                  <a:gd name="T58" fmla="*/ 11 w 698"/>
                  <a:gd name="T59" fmla="*/ 1 h 132"/>
                  <a:gd name="T60" fmla="*/ 11 w 698"/>
                  <a:gd name="T61" fmla="*/ 1 h 132"/>
                  <a:gd name="T62" fmla="*/ 7 w 698"/>
                  <a:gd name="T63" fmla="*/ 2 h 132"/>
                  <a:gd name="T64" fmla="*/ 1 w 698"/>
                  <a:gd name="T65" fmla="*/ 2 h 1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2"/>
                  <a:gd name="T101" fmla="*/ 698 w 698"/>
                  <a:gd name="T102" fmla="*/ 132 h 1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2">
                    <a:moveTo>
                      <a:pt x="9" y="132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3"/>
                    </a:lnTo>
                    <a:lnTo>
                      <a:pt x="698" y="13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2"/>
                    </a:lnTo>
                    <a:lnTo>
                      <a:pt x="9" y="13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2" name="Freeform 336"/>
              <p:cNvSpPr>
                <a:spLocks/>
              </p:cNvSpPr>
              <p:nvPr/>
            </p:nvSpPr>
            <p:spPr bwMode="auto">
              <a:xfrm>
                <a:off x="4708" y="3248"/>
                <a:ext cx="294" cy="29"/>
              </a:xfrm>
              <a:custGeom>
                <a:avLst/>
                <a:gdLst>
                  <a:gd name="T0" fmla="*/ 0 w 589"/>
                  <a:gd name="T1" fmla="*/ 1 h 58"/>
                  <a:gd name="T2" fmla="*/ 5 w 589"/>
                  <a:gd name="T3" fmla="*/ 1 h 58"/>
                  <a:gd name="T4" fmla="*/ 9 w 589"/>
                  <a:gd name="T5" fmla="*/ 0 h 58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8"/>
                  <a:gd name="T11" fmla="*/ 589 w 589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8">
                    <a:moveTo>
                      <a:pt x="0" y="58"/>
                    </a:moveTo>
                    <a:lnTo>
                      <a:pt x="366" y="58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" name="Freeform 337"/>
              <p:cNvSpPr>
                <a:spLocks/>
              </p:cNvSpPr>
              <p:nvPr/>
            </p:nvSpPr>
            <p:spPr bwMode="auto">
              <a:xfrm>
                <a:off x="4713" y="3259"/>
                <a:ext cx="280" cy="23"/>
              </a:xfrm>
              <a:custGeom>
                <a:avLst/>
                <a:gdLst>
                  <a:gd name="T0" fmla="*/ 0 w 561"/>
                  <a:gd name="T1" fmla="*/ 1 h 46"/>
                  <a:gd name="T2" fmla="*/ 6 w 561"/>
                  <a:gd name="T3" fmla="*/ 1 h 46"/>
                  <a:gd name="T4" fmla="*/ 8 w 561"/>
                  <a:gd name="T5" fmla="*/ 0 h 46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6"/>
                  <a:gd name="T11" fmla="*/ 561 w 561"/>
                  <a:gd name="T12" fmla="*/ 46 h 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6">
                    <a:moveTo>
                      <a:pt x="0" y="46"/>
                    </a:moveTo>
                    <a:lnTo>
                      <a:pt x="396" y="46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4" name="Freeform 338"/>
              <p:cNvSpPr>
                <a:spLocks/>
              </p:cNvSpPr>
              <p:nvPr/>
            </p:nvSpPr>
            <p:spPr bwMode="auto">
              <a:xfrm>
                <a:off x="4708" y="3264"/>
                <a:ext cx="294" cy="25"/>
              </a:xfrm>
              <a:custGeom>
                <a:avLst/>
                <a:gdLst>
                  <a:gd name="T0" fmla="*/ 0 w 589"/>
                  <a:gd name="T1" fmla="*/ 1 h 50"/>
                  <a:gd name="T2" fmla="*/ 6 w 589"/>
                  <a:gd name="T3" fmla="*/ 1 h 50"/>
                  <a:gd name="T4" fmla="*/ 9 w 589"/>
                  <a:gd name="T5" fmla="*/ 0 h 5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0"/>
                  <a:gd name="T11" fmla="*/ 589 w 589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0">
                    <a:moveTo>
                      <a:pt x="0" y="50"/>
                    </a:moveTo>
                    <a:lnTo>
                      <a:pt x="395" y="5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5" name="Freeform 339"/>
              <p:cNvSpPr>
                <a:spLocks/>
              </p:cNvSpPr>
              <p:nvPr/>
            </p:nvSpPr>
            <p:spPr bwMode="auto">
              <a:xfrm>
                <a:off x="4713" y="3266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6" name="Freeform 340"/>
              <p:cNvSpPr>
                <a:spLocks/>
              </p:cNvSpPr>
              <p:nvPr/>
            </p:nvSpPr>
            <p:spPr bwMode="auto">
              <a:xfrm>
                <a:off x="4713" y="3270"/>
                <a:ext cx="307" cy="26"/>
              </a:xfrm>
              <a:custGeom>
                <a:avLst/>
                <a:gdLst>
                  <a:gd name="T0" fmla="*/ 0 w 614"/>
                  <a:gd name="T1" fmla="*/ 1 h 51"/>
                  <a:gd name="T2" fmla="*/ 6 w 614"/>
                  <a:gd name="T3" fmla="*/ 1 h 51"/>
                  <a:gd name="T4" fmla="*/ 10 w 614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1"/>
                  <a:gd name="T11" fmla="*/ 614 w 614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7" name="Freeform 341"/>
              <p:cNvSpPr>
                <a:spLocks/>
              </p:cNvSpPr>
              <p:nvPr/>
            </p:nvSpPr>
            <p:spPr bwMode="auto">
              <a:xfrm>
                <a:off x="4708" y="3273"/>
                <a:ext cx="311" cy="27"/>
              </a:xfrm>
              <a:custGeom>
                <a:avLst/>
                <a:gdLst>
                  <a:gd name="T0" fmla="*/ 0 w 621"/>
                  <a:gd name="T1" fmla="*/ 1 h 54"/>
                  <a:gd name="T2" fmla="*/ 7 w 621"/>
                  <a:gd name="T3" fmla="*/ 1 h 54"/>
                  <a:gd name="T4" fmla="*/ 10 w 621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4"/>
                  <a:gd name="T11" fmla="*/ 621 w 621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4">
                    <a:moveTo>
                      <a:pt x="0" y="54"/>
                    </a:moveTo>
                    <a:lnTo>
                      <a:pt x="422" y="54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8" name="Freeform 342"/>
              <p:cNvSpPr>
                <a:spLocks/>
              </p:cNvSpPr>
              <p:nvPr/>
            </p:nvSpPr>
            <p:spPr bwMode="auto">
              <a:xfrm>
                <a:off x="4703" y="3278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9" name="Freeform 343"/>
              <p:cNvSpPr>
                <a:spLocks/>
              </p:cNvSpPr>
              <p:nvPr/>
            </p:nvSpPr>
            <p:spPr bwMode="auto">
              <a:xfrm>
                <a:off x="4685" y="3209"/>
                <a:ext cx="349" cy="65"/>
              </a:xfrm>
              <a:custGeom>
                <a:avLst/>
                <a:gdLst>
                  <a:gd name="T0" fmla="*/ 1 w 698"/>
                  <a:gd name="T1" fmla="*/ 2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1 h 130"/>
                  <a:gd name="T12" fmla="*/ 1 w 698"/>
                  <a:gd name="T13" fmla="*/ 1 h 130"/>
                  <a:gd name="T14" fmla="*/ 1 w 698"/>
                  <a:gd name="T15" fmla="*/ 1 h 130"/>
                  <a:gd name="T16" fmla="*/ 1 w 698"/>
                  <a:gd name="T17" fmla="*/ 1 h 130"/>
                  <a:gd name="T18" fmla="*/ 1 w 698"/>
                  <a:gd name="T19" fmla="*/ 1 h 130"/>
                  <a:gd name="T20" fmla="*/ 0 w 698"/>
                  <a:gd name="T21" fmla="*/ 1 h 130"/>
                  <a:gd name="T22" fmla="*/ 1 w 698"/>
                  <a:gd name="T23" fmla="*/ 1 h 130"/>
                  <a:gd name="T24" fmla="*/ 1 w 698"/>
                  <a:gd name="T25" fmla="*/ 1 h 130"/>
                  <a:gd name="T26" fmla="*/ 1 w 698"/>
                  <a:gd name="T27" fmla="*/ 1 h 130"/>
                  <a:gd name="T28" fmla="*/ 1 w 698"/>
                  <a:gd name="T29" fmla="*/ 1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1 h 130"/>
                  <a:gd name="T60" fmla="*/ 11 w 698"/>
                  <a:gd name="T61" fmla="*/ 1 h 130"/>
                  <a:gd name="T62" fmla="*/ 7 w 698"/>
                  <a:gd name="T63" fmla="*/ 2 h 130"/>
                  <a:gd name="T64" fmla="*/ 1 w 698"/>
                  <a:gd name="T65" fmla="*/ 2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3"/>
                    </a:lnTo>
                    <a:lnTo>
                      <a:pt x="19" y="125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0" name="Freeform 344"/>
              <p:cNvSpPr>
                <a:spLocks/>
              </p:cNvSpPr>
              <p:nvPr/>
            </p:nvSpPr>
            <p:spPr bwMode="auto">
              <a:xfrm>
                <a:off x="4685" y="3209"/>
                <a:ext cx="349" cy="65"/>
              </a:xfrm>
              <a:custGeom>
                <a:avLst/>
                <a:gdLst>
                  <a:gd name="T0" fmla="*/ 1 w 698"/>
                  <a:gd name="T1" fmla="*/ 2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1 h 130"/>
                  <a:gd name="T12" fmla="*/ 1 w 698"/>
                  <a:gd name="T13" fmla="*/ 1 h 130"/>
                  <a:gd name="T14" fmla="*/ 1 w 698"/>
                  <a:gd name="T15" fmla="*/ 1 h 130"/>
                  <a:gd name="T16" fmla="*/ 1 w 698"/>
                  <a:gd name="T17" fmla="*/ 1 h 130"/>
                  <a:gd name="T18" fmla="*/ 1 w 698"/>
                  <a:gd name="T19" fmla="*/ 1 h 130"/>
                  <a:gd name="T20" fmla="*/ 0 w 698"/>
                  <a:gd name="T21" fmla="*/ 1 h 130"/>
                  <a:gd name="T22" fmla="*/ 1 w 698"/>
                  <a:gd name="T23" fmla="*/ 1 h 130"/>
                  <a:gd name="T24" fmla="*/ 1 w 698"/>
                  <a:gd name="T25" fmla="*/ 1 h 130"/>
                  <a:gd name="T26" fmla="*/ 1 w 698"/>
                  <a:gd name="T27" fmla="*/ 1 h 130"/>
                  <a:gd name="T28" fmla="*/ 1 w 698"/>
                  <a:gd name="T29" fmla="*/ 1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1 h 130"/>
                  <a:gd name="T60" fmla="*/ 11 w 698"/>
                  <a:gd name="T61" fmla="*/ 1 h 130"/>
                  <a:gd name="T62" fmla="*/ 7 w 698"/>
                  <a:gd name="T63" fmla="*/ 2 h 130"/>
                  <a:gd name="T64" fmla="*/ 1 w 698"/>
                  <a:gd name="T65" fmla="*/ 2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3"/>
                    </a:lnTo>
                    <a:lnTo>
                      <a:pt x="19" y="125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1" name="Freeform 345"/>
              <p:cNvSpPr>
                <a:spLocks/>
              </p:cNvSpPr>
              <p:nvPr/>
            </p:nvSpPr>
            <p:spPr bwMode="auto">
              <a:xfrm>
                <a:off x="4708" y="3215"/>
                <a:ext cx="294" cy="29"/>
              </a:xfrm>
              <a:custGeom>
                <a:avLst/>
                <a:gdLst>
                  <a:gd name="T0" fmla="*/ 0 w 589"/>
                  <a:gd name="T1" fmla="*/ 0 h 60"/>
                  <a:gd name="T2" fmla="*/ 5 w 589"/>
                  <a:gd name="T3" fmla="*/ 0 h 60"/>
                  <a:gd name="T4" fmla="*/ 9 w 589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60"/>
                  <a:gd name="T11" fmla="*/ 589 w 589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60">
                    <a:moveTo>
                      <a:pt x="0" y="60"/>
                    </a:moveTo>
                    <a:lnTo>
                      <a:pt x="366" y="6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2" name="Freeform 346"/>
              <p:cNvSpPr>
                <a:spLocks/>
              </p:cNvSpPr>
              <p:nvPr/>
            </p:nvSpPr>
            <p:spPr bwMode="auto">
              <a:xfrm>
                <a:off x="4713" y="3226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3" name="Freeform 347"/>
              <p:cNvSpPr>
                <a:spLocks/>
              </p:cNvSpPr>
              <p:nvPr/>
            </p:nvSpPr>
            <p:spPr bwMode="auto">
              <a:xfrm>
                <a:off x="4708" y="3230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4" name="Freeform 348"/>
              <p:cNvSpPr>
                <a:spLocks/>
              </p:cNvSpPr>
              <p:nvPr/>
            </p:nvSpPr>
            <p:spPr bwMode="auto">
              <a:xfrm>
                <a:off x="4713" y="3234"/>
                <a:ext cx="298" cy="26"/>
              </a:xfrm>
              <a:custGeom>
                <a:avLst/>
                <a:gdLst>
                  <a:gd name="T0" fmla="*/ 0 w 597"/>
                  <a:gd name="T1" fmla="*/ 1 h 51"/>
                  <a:gd name="T2" fmla="*/ 6 w 597"/>
                  <a:gd name="T3" fmla="*/ 1 h 51"/>
                  <a:gd name="T4" fmla="*/ 9 w 597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1"/>
                  <a:gd name="T11" fmla="*/ 597 w 597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1">
                    <a:moveTo>
                      <a:pt x="0" y="51"/>
                    </a:moveTo>
                    <a:lnTo>
                      <a:pt x="401" y="51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5" name="Freeform 349"/>
              <p:cNvSpPr>
                <a:spLocks/>
              </p:cNvSpPr>
              <p:nvPr/>
            </p:nvSpPr>
            <p:spPr bwMode="auto">
              <a:xfrm>
                <a:off x="4713" y="3238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6" name="Freeform 350"/>
              <p:cNvSpPr>
                <a:spLocks/>
              </p:cNvSpPr>
              <p:nvPr/>
            </p:nvSpPr>
            <p:spPr bwMode="auto">
              <a:xfrm>
                <a:off x="4708" y="3241"/>
                <a:ext cx="311" cy="25"/>
              </a:xfrm>
              <a:custGeom>
                <a:avLst/>
                <a:gdLst>
                  <a:gd name="T0" fmla="*/ 0 w 621"/>
                  <a:gd name="T1" fmla="*/ 0 h 52"/>
                  <a:gd name="T2" fmla="*/ 7 w 621"/>
                  <a:gd name="T3" fmla="*/ 0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7" name="Freeform 351"/>
              <p:cNvSpPr>
                <a:spLocks/>
              </p:cNvSpPr>
              <p:nvPr/>
            </p:nvSpPr>
            <p:spPr bwMode="auto">
              <a:xfrm>
                <a:off x="4703" y="3244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8" name="Freeform 352"/>
              <p:cNvSpPr>
                <a:spLocks/>
              </p:cNvSpPr>
              <p:nvPr/>
            </p:nvSpPr>
            <p:spPr bwMode="auto">
              <a:xfrm>
                <a:off x="4685" y="3176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2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7"/>
                    </a:lnTo>
                    <a:lnTo>
                      <a:pt x="36" y="107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3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9" name="Freeform 353"/>
              <p:cNvSpPr>
                <a:spLocks/>
              </p:cNvSpPr>
              <p:nvPr/>
            </p:nvSpPr>
            <p:spPr bwMode="auto">
              <a:xfrm>
                <a:off x="4685" y="3176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2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7"/>
                    </a:lnTo>
                    <a:lnTo>
                      <a:pt x="36" y="107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3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0" name="Freeform 354"/>
              <p:cNvSpPr>
                <a:spLocks/>
              </p:cNvSpPr>
              <p:nvPr/>
            </p:nvSpPr>
            <p:spPr bwMode="auto">
              <a:xfrm>
                <a:off x="4708" y="3182"/>
                <a:ext cx="294" cy="29"/>
              </a:xfrm>
              <a:custGeom>
                <a:avLst/>
                <a:gdLst>
                  <a:gd name="T0" fmla="*/ 0 w 589"/>
                  <a:gd name="T1" fmla="*/ 1 h 58"/>
                  <a:gd name="T2" fmla="*/ 5 w 589"/>
                  <a:gd name="T3" fmla="*/ 1 h 58"/>
                  <a:gd name="T4" fmla="*/ 9 w 589"/>
                  <a:gd name="T5" fmla="*/ 0 h 58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8"/>
                  <a:gd name="T11" fmla="*/ 589 w 589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8">
                    <a:moveTo>
                      <a:pt x="0" y="58"/>
                    </a:moveTo>
                    <a:lnTo>
                      <a:pt x="366" y="58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1" name="Freeform 355"/>
              <p:cNvSpPr>
                <a:spLocks/>
              </p:cNvSpPr>
              <p:nvPr/>
            </p:nvSpPr>
            <p:spPr bwMode="auto">
              <a:xfrm>
                <a:off x="4713" y="3194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2" name="Freeform 356"/>
              <p:cNvSpPr>
                <a:spLocks/>
              </p:cNvSpPr>
              <p:nvPr/>
            </p:nvSpPr>
            <p:spPr bwMode="auto">
              <a:xfrm>
                <a:off x="4708" y="3197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3" name="Freeform 357"/>
              <p:cNvSpPr>
                <a:spLocks/>
              </p:cNvSpPr>
              <p:nvPr/>
            </p:nvSpPr>
            <p:spPr bwMode="auto">
              <a:xfrm>
                <a:off x="4713" y="3201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4" name="Freeform 358"/>
              <p:cNvSpPr>
                <a:spLocks/>
              </p:cNvSpPr>
              <p:nvPr/>
            </p:nvSpPr>
            <p:spPr bwMode="auto">
              <a:xfrm>
                <a:off x="4713" y="3205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5" name="Freeform 359"/>
              <p:cNvSpPr>
                <a:spLocks/>
              </p:cNvSpPr>
              <p:nvPr/>
            </p:nvSpPr>
            <p:spPr bwMode="auto">
              <a:xfrm>
                <a:off x="4708" y="3208"/>
                <a:ext cx="311" cy="26"/>
              </a:xfrm>
              <a:custGeom>
                <a:avLst/>
                <a:gdLst>
                  <a:gd name="T0" fmla="*/ 0 w 621"/>
                  <a:gd name="T1" fmla="*/ 1 h 52"/>
                  <a:gd name="T2" fmla="*/ 7 w 621"/>
                  <a:gd name="T3" fmla="*/ 1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6" name="Freeform 360"/>
              <p:cNvSpPr>
                <a:spLocks/>
              </p:cNvSpPr>
              <p:nvPr/>
            </p:nvSpPr>
            <p:spPr bwMode="auto">
              <a:xfrm>
                <a:off x="4703" y="3212"/>
                <a:ext cx="308" cy="26"/>
              </a:xfrm>
              <a:custGeom>
                <a:avLst/>
                <a:gdLst>
                  <a:gd name="T0" fmla="*/ 0 w 616"/>
                  <a:gd name="T1" fmla="*/ 1 h 51"/>
                  <a:gd name="T2" fmla="*/ 6 w 616"/>
                  <a:gd name="T3" fmla="*/ 1 h 51"/>
                  <a:gd name="T4" fmla="*/ 10 w 616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1"/>
                  <a:gd name="T11" fmla="*/ 616 w 616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1">
                    <a:moveTo>
                      <a:pt x="0" y="51"/>
                    </a:moveTo>
                    <a:lnTo>
                      <a:pt x="424" y="51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7" name="Freeform 361"/>
              <p:cNvSpPr>
                <a:spLocks/>
              </p:cNvSpPr>
              <p:nvPr/>
            </p:nvSpPr>
            <p:spPr bwMode="auto">
              <a:xfrm>
                <a:off x="4685" y="3143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4"/>
                    </a:lnTo>
                    <a:lnTo>
                      <a:pt x="19" y="104"/>
                    </a:lnTo>
                    <a:lnTo>
                      <a:pt x="46" y="96"/>
                    </a:lnTo>
                    <a:lnTo>
                      <a:pt x="0" y="96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5"/>
                    </a:lnTo>
                    <a:lnTo>
                      <a:pt x="679" y="45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6"/>
                    </a:lnTo>
                    <a:lnTo>
                      <a:pt x="679" y="66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8" name="Freeform 362"/>
              <p:cNvSpPr>
                <a:spLocks/>
              </p:cNvSpPr>
              <p:nvPr/>
            </p:nvSpPr>
            <p:spPr bwMode="auto">
              <a:xfrm>
                <a:off x="4685" y="3143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4"/>
                    </a:lnTo>
                    <a:lnTo>
                      <a:pt x="19" y="104"/>
                    </a:lnTo>
                    <a:lnTo>
                      <a:pt x="46" y="96"/>
                    </a:lnTo>
                    <a:lnTo>
                      <a:pt x="0" y="96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5"/>
                    </a:lnTo>
                    <a:lnTo>
                      <a:pt x="679" y="45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6"/>
                    </a:lnTo>
                    <a:lnTo>
                      <a:pt x="679" y="66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9" name="Freeform 363"/>
              <p:cNvSpPr>
                <a:spLocks/>
              </p:cNvSpPr>
              <p:nvPr/>
            </p:nvSpPr>
            <p:spPr bwMode="auto">
              <a:xfrm>
                <a:off x="4708" y="3149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0" name="Freeform 364"/>
              <p:cNvSpPr>
                <a:spLocks/>
              </p:cNvSpPr>
              <p:nvPr/>
            </p:nvSpPr>
            <p:spPr bwMode="auto">
              <a:xfrm>
                <a:off x="4713" y="3161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1" name="Freeform 365"/>
              <p:cNvSpPr>
                <a:spLocks/>
              </p:cNvSpPr>
              <p:nvPr/>
            </p:nvSpPr>
            <p:spPr bwMode="auto">
              <a:xfrm>
                <a:off x="4708" y="3165"/>
                <a:ext cx="294" cy="26"/>
              </a:xfrm>
              <a:custGeom>
                <a:avLst/>
                <a:gdLst>
                  <a:gd name="T0" fmla="*/ 0 w 589"/>
                  <a:gd name="T1" fmla="*/ 1 h 51"/>
                  <a:gd name="T2" fmla="*/ 6 w 589"/>
                  <a:gd name="T3" fmla="*/ 1 h 51"/>
                  <a:gd name="T4" fmla="*/ 9 w 589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1"/>
                  <a:gd name="T11" fmla="*/ 589 w 589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1">
                    <a:moveTo>
                      <a:pt x="0" y="51"/>
                    </a:moveTo>
                    <a:lnTo>
                      <a:pt x="395" y="51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2" name="Freeform 366"/>
              <p:cNvSpPr>
                <a:spLocks/>
              </p:cNvSpPr>
              <p:nvPr/>
            </p:nvSpPr>
            <p:spPr bwMode="auto">
              <a:xfrm>
                <a:off x="4713" y="3169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3" name="Freeform 367"/>
              <p:cNvSpPr>
                <a:spLocks/>
              </p:cNvSpPr>
              <p:nvPr/>
            </p:nvSpPr>
            <p:spPr bwMode="auto">
              <a:xfrm>
                <a:off x="4713" y="3172"/>
                <a:ext cx="307" cy="25"/>
              </a:xfrm>
              <a:custGeom>
                <a:avLst/>
                <a:gdLst>
                  <a:gd name="T0" fmla="*/ 0 w 614"/>
                  <a:gd name="T1" fmla="*/ 0 h 52"/>
                  <a:gd name="T2" fmla="*/ 6 w 614"/>
                  <a:gd name="T3" fmla="*/ 0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4" name="Freeform 368"/>
              <p:cNvSpPr>
                <a:spLocks/>
              </p:cNvSpPr>
              <p:nvPr/>
            </p:nvSpPr>
            <p:spPr bwMode="auto">
              <a:xfrm>
                <a:off x="4708" y="3175"/>
                <a:ext cx="311" cy="26"/>
              </a:xfrm>
              <a:custGeom>
                <a:avLst/>
                <a:gdLst>
                  <a:gd name="T0" fmla="*/ 0 w 621"/>
                  <a:gd name="T1" fmla="*/ 1 h 51"/>
                  <a:gd name="T2" fmla="*/ 7 w 621"/>
                  <a:gd name="T3" fmla="*/ 1 h 51"/>
                  <a:gd name="T4" fmla="*/ 10 w 621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1"/>
                  <a:gd name="T11" fmla="*/ 621 w 621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5" name="Freeform 369"/>
              <p:cNvSpPr>
                <a:spLocks/>
              </p:cNvSpPr>
              <p:nvPr/>
            </p:nvSpPr>
            <p:spPr bwMode="auto">
              <a:xfrm>
                <a:off x="4703" y="3179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6" name="Freeform 370"/>
              <p:cNvSpPr>
                <a:spLocks/>
              </p:cNvSpPr>
              <p:nvPr/>
            </p:nvSpPr>
            <p:spPr bwMode="auto">
              <a:xfrm>
                <a:off x="4617" y="3087"/>
                <a:ext cx="32" cy="43"/>
              </a:xfrm>
              <a:custGeom>
                <a:avLst/>
                <a:gdLst>
                  <a:gd name="T0" fmla="*/ 0 w 65"/>
                  <a:gd name="T1" fmla="*/ 1 h 87"/>
                  <a:gd name="T2" fmla="*/ 1 w 65"/>
                  <a:gd name="T3" fmla="*/ 1 h 87"/>
                  <a:gd name="T4" fmla="*/ 1 w 65"/>
                  <a:gd name="T5" fmla="*/ 0 h 87"/>
                  <a:gd name="T6" fmla="*/ 0 w 65"/>
                  <a:gd name="T7" fmla="*/ 0 h 87"/>
                  <a:gd name="T8" fmla="*/ 0 w 65"/>
                  <a:gd name="T9" fmla="*/ 0 h 87"/>
                  <a:gd name="T10" fmla="*/ 0 w 65"/>
                  <a:gd name="T11" fmla="*/ 0 h 87"/>
                  <a:gd name="T12" fmla="*/ 0 w 65"/>
                  <a:gd name="T13" fmla="*/ 1 h 87"/>
                  <a:gd name="T14" fmla="*/ 0 w 65"/>
                  <a:gd name="T15" fmla="*/ 1 h 87"/>
                  <a:gd name="T16" fmla="*/ 0 w 65"/>
                  <a:gd name="T17" fmla="*/ 1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5"/>
                  <a:gd name="T28" fmla="*/ 0 h 87"/>
                  <a:gd name="T29" fmla="*/ 65 w 65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5" h="87">
                    <a:moveTo>
                      <a:pt x="9" y="87"/>
                    </a:moveTo>
                    <a:lnTo>
                      <a:pt x="65" y="87"/>
                    </a:lnTo>
                    <a:lnTo>
                      <a:pt x="65" y="0"/>
                    </a:lnTo>
                    <a:lnTo>
                      <a:pt x="9" y="0"/>
                    </a:lnTo>
                    <a:lnTo>
                      <a:pt x="2" y="2"/>
                    </a:lnTo>
                    <a:lnTo>
                      <a:pt x="0" y="10"/>
                    </a:lnTo>
                    <a:lnTo>
                      <a:pt x="0" y="75"/>
                    </a:lnTo>
                    <a:lnTo>
                      <a:pt x="2" y="83"/>
                    </a:lnTo>
                    <a:lnTo>
                      <a:pt x="9" y="87"/>
                    </a:lnTo>
                    <a:close/>
                  </a:path>
                </a:pathLst>
              </a:custGeom>
              <a:blipFill dpi="0" rotWithShape="0">
                <a:blip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7" name="Rectangle 371"/>
              <p:cNvSpPr>
                <a:spLocks noChangeArrowheads="1"/>
              </p:cNvSpPr>
              <p:nvPr/>
            </p:nvSpPr>
            <p:spPr bwMode="auto">
              <a:xfrm>
                <a:off x="4649" y="3087"/>
                <a:ext cx="32" cy="4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8" name="Rectangle 372"/>
              <p:cNvSpPr>
                <a:spLocks noChangeArrowheads="1"/>
              </p:cNvSpPr>
              <p:nvPr/>
            </p:nvSpPr>
            <p:spPr bwMode="auto">
              <a:xfrm>
                <a:off x="4681" y="3087"/>
                <a:ext cx="105" cy="4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9" name="Line 373"/>
              <p:cNvSpPr>
                <a:spLocks noChangeShapeType="1"/>
              </p:cNvSpPr>
              <p:nvPr/>
            </p:nvSpPr>
            <p:spPr bwMode="auto">
              <a:xfrm flipH="1">
                <a:off x="4681" y="3125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0" name="Line 374"/>
              <p:cNvSpPr>
                <a:spLocks noChangeShapeType="1"/>
              </p:cNvSpPr>
              <p:nvPr/>
            </p:nvSpPr>
            <p:spPr bwMode="auto">
              <a:xfrm flipH="1">
                <a:off x="4681" y="3114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1" name="Line 375"/>
              <p:cNvSpPr>
                <a:spLocks noChangeShapeType="1"/>
              </p:cNvSpPr>
              <p:nvPr/>
            </p:nvSpPr>
            <p:spPr bwMode="auto">
              <a:xfrm flipH="1">
                <a:off x="4681" y="3103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2" name="Line 376"/>
              <p:cNvSpPr>
                <a:spLocks noChangeShapeType="1"/>
              </p:cNvSpPr>
              <p:nvPr/>
            </p:nvSpPr>
            <p:spPr bwMode="auto">
              <a:xfrm flipH="1">
                <a:off x="4681" y="3092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3" name="Rectangle 377"/>
              <p:cNvSpPr>
                <a:spLocks noChangeArrowheads="1"/>
              </p:cNvSpPr>
              <p:nvPr/>
            </p:nvSpPr>
            <p:spPr bwMode="auto">
              <a:xfrm>
                <a:off x="4681" y="3087"/>
                <a:ext cx="105" cy="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4" name="Freeform 378"/>
              <p:cNvSpPr>
                <a:spLocks/>
              </p:cNvSpPr>
              <p:nvPr/>
            </p:nvSpPr>
            <p:spPr bwMode="auto">
              <a:xfrm>
                <a:off x="4779" y="3087"/>
                <a:ext cx="89" cy="43"/>
              </a:xfrm>
              <a:custGeom>
                <a:avLst/>
                <a:gdLst>
                  <a:gd name="T0" fmla="*/ 1 w 178"/>
                  <a:gd name="T1" fmla="*/ 0 h 87"/>
                  <a:gd name="T2" fmla="*/ 3 w 178"/>
                  <a:gd name="T3" fmla="*/ 0 h 87"/>
                  <a:gd name="T4" fmla="*/ 1 w 178"/>
                  <a:gd name="T5" fmla="*/ 1 h 87"/>
                  <a:gd name="T6" fmla="*/ 0 w 178"/>
                  <a:gd name="T7" fmla="*/ 1 h 87"/>
                  <a:gd name="T8" fmla="*/ 0 w 178"/>
                  <a:gd name="T9" fmla="*/ 1 h 87"/>
                  <a:gd name="T10" fmla="*/ 1 w 178"/>
                  <a:gd name="T11" fmla="*/ 1 h 87"/>
                  <a:gd name="T12" fmla="*/ 1 w 178"/>
                  <a:gd name="T13" fmla="*/ 0 h 87"/>
                  <a:gd name="T14" fmla="*/ 1 w 178"/>
                  <a:gd name="T15" fmla="*/ 0 h 87"/>
                  <a:gd name="T16" fmla="*/ 1 w 178"/>
                  <a:gd name="T17" fmla="*/ 0 h 87"/>
                  <a:gd name="T18" fmla="*/ 1 w 178"/>
                  <a:gd name="T19" fmla="*/ 0 h 87"/>
                  <a:gd name="T20" fmla="*/ 1 w 178"/>
                  <a:gd name="T21" fmla="*/ 0 h 87"/>
                  <a:gd name="T22" fmla="*/ 1 w 178"/>
                  <a:gd name="T23" fmla="*/ 0 h 87"/>
                  <a:gd name="T24" fmla="*/ 1 w 178"/>
                  <a:gd name="T25" fmla="*/ 0 h 87"/>
                  <a:gd name="T26" fmla="*/ 1 w 178"/>
                  <a:gd name="T27" fmla="*/ 0 h 87"/>
                  <a:gd name="T28" fmla="*/ 1 w 178"/>
                  <a:gd name="T29" fmla="*/ 0 h 8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8"/>
                  <a:gd name="T46" fmla="*/ 0 h 87"/>
                  <a:gd name="T47" fmla="*/ 178 w 178"/>
                  <a:gd name="T48" fmla="*/ 87 h 8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8" h="87">
                    <a:moveTo>
                      <a:pt x="6" y="0"/>
                    </a:moveTo>
                    <a:lnTo>
                      <a:pt x="178" y="42"/>
                    </a:lnTo>
                    <a:lnTo>
                      <a:pt x="6" y="87"/>
                    </a:lnTo>
                    <a:lnTo>
                      <a:pt x="0" y="79"/>
                    </a:lnTo>
                    <a:lnTo>
                      <a:pt x="0" y="71"/>
                    </a:lnTo>
                    <a:lnTo>
                      <a:pt x="6" y="64"/>
                    </a:lnTo>
                    <a:lnTo>
                      <a:pt x="2" y="58"/>
                    </a:lnTo>
                    <a:lnTo>
                      <a:pt x="2" y="50"/>
                    </a:lnTo>
                    <a:lnTo>
                      <a:pt x="6" y="42"/>
                    </a:lnTo>
                    <a:lnTo>
                      <a:pt x="2" y="37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5" name="Freeform 379"/>
              <p:cNvSpPr>
                <a:spLocks/>
              </p:cNvSpPr>
              <p:nvPr/>
            </p:nvSpPr>
            <p:spPr bwMode="auto">
              <a:xfrm>
                <a:off x="4847" y="3103"/>
                <a:ext cx="21" cy="11"/>
              </a:xfrm>
              <a:custGeom>
                <a:avLst/>
                <a:gdLst>
                  <a:gd name="T0" fmla="*/ 0 w 42"/>
                  <a:gd name="T1" fmla="*/ 0 h 21"/>
                  <a:gd name="T2" fmla="*/ 0 w 42"/>
                  <a:gd name="T3" fmla="*/ 1 h 21"/>
                  <a:gd name="T4" fmla="*/ 1 w 42"/>
                  <a:gd name="T5" fmla="*/ 1 h 21"/>
                  <a:gd name="T6" fmla="*/ 0 w 4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"/>
                  <a:gd name="T13" fmla="*/ 0 h 21"/>
                  <a:gd name="T14" fmla="*/ 42 w 4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" h="21">
                    <a:moveTo>
                      <a:pt x="0" y="0"/>
                    </a:moveTo>
                    <a:lnTo>
                      <a:pt x="0" y="21"/>
                    </a:lnTo>
                    <a:lnTo>
                      <a:pt x="4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6" name="Line 380"/>
              <p:cNvSpPr>
                <a:spLocks noChangeShapeType="1"/>
              </p:cNvSpPr>
              <p:nvPr/>
            </p:nvSpPr>
            <p:spPr bwMode="auto">
              <a:xfrm>
                <a:off x="3984" y="32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z="3600" dirty="0"/>
              <a:t>Activity 1: Driver’s License Exam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sz="2800" dirty="0"/>
              <a:t>Redesign the driver’s licensure exam</a:t>
            </a:r>
          </a:p>
          <a:p>
            <a:r>
              <a:rPr lang="en-US" sz="2800" dirty="0"/>
              <a:t>Write down several claims you would like to make about people who receive a driver’s license</a:t>
            </a:r>
          </a:p>
          <a:p>
            <a:r>
              <a:rPr lang="en-US" sz="2800" dirty="0"/>
              <a:t>Group your claims into several proficiency variables related to the driver’s test</a:t>
            </a:r>
          </a:p>
          <a:p>
            <a:r>
              <a:rPr lang="en-US" sz="2800" dirty="0"/>
              <a:t>Do the claims hold for high, medium or low values of those variables?</a:t>
            </a:r>
          </a:p>
          <a:p>
            <a:r>
              <a:rPr lang="en-US" sz="2800" dirty="0"/>
              <a:t>Use </a:t>
            </a:r>
            <a:r>
              <a:rPr lang="en-US" sz="2800" dirty="0" err="1"/>
              <a:t>Netica</a:t>
            </a:r>
            <a:r>
              <a:rPr lang="en-US" sz="2800" dirty="0"/>
              <a:t> as a drawing tool and add your variab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7069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en-US" sz="3600" dirty="0"/>
              <a:t>Activity 1 (</a:t>
            </a:r>
            <a:r>
              <a:rPr lang="en-US" sz="3600" dirty="0" err="1"/>
              <a:t>cont</a:t>
            </a:r>
            <a:r>
              <a:rPr lang="en-US" sz="3600" dirty="0"/>
              <a:t>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r>
              <a:rPr lang="en-US" sz="2800" dirty="0"/>
              <a:t>List a bunch of activities that you may want prospective drivers to do in their exam</a:t>
            </a:r>
          </a:p>
          <a:p>
            <a:r>
              <a:rPr lang="en-US" sz="2800" dirty="0"/>
              <a:t>What is environment of the task</a:t>
            </a:r>
          </a:p>
          <a:p>
            <a:r>
              <a:rPr lang="en-US" sz="2800" dirty="0"/>
              <a:t>What are </a:t>
            </a:r>
            <a:r>
              <a:rPr lang="en-US" sz="2800" dirty="0" err="1"/>
              <a:t>manipulable</a:t>
            </a:r>
            <a:r>
              <a:rPr lang="en-US" sz="2800" dirty="0"/>
              <a:t> features of the task?</a:t>
            </a:r>
          </a:p>
          <a:p>
            <a:r>
              <a:rPr lang="en-US" sz="2800" dirty="0"/>
              <a:t>Pick one of the tasks you created and build an evidence model for it.</a:t>
            </a:r>
          </a:p>
          <a:p>
            <a:r>
              <a:rPr lang="en-US" sz="2800" dirty="0"/>
              <a:t>What are some observable outcomes? their possible values?</a:t>
            </a:r>
          </a:p>
          <a:p>
            <a:r>
              <a:rPr lang="en-US" sz="2800" dirty="0"/>
              <a:t>Which proficiencies do they measu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r>
              <a:rPr lang="en-US" sz="3600" dirty="0"/>
              <a:t>Activity 1 (</a:t>
            </a:r>
            <a:r>
              <a:rPr lang="en-US" sz="3600" dirty="0" err="1"/>
              <a:t>cont</a:t>
            </a:r>
            <a:r>
              <a:rPr lang="en-US" sz="3600" dirty="0"/>
              <a:t>)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en-US" dirty="0"/>
              <a:t>Think a bit about putting this driver’s test together</a:t>
            </a:r>
          </a:p>
          <a:p>
            <a:r>
              <a:rPr lang="en-US" dirty="0"/>
              <a:t>How many tasks do we need of what types?</a:t>
            </a:r>
          </a:p>
          <a:p>
            <a:r>
              <a:rPr lang="en-US" dirty="0"/>
              <a:t>How much time will be spent in written tests?  On the road?  In simulators?</a:t>
            </a:r>
          </a:p>
          <a:p>
            <a:r>
              <a:rPr lang="en-US" dirty="0"/>
              <a:t>How do we verify the identity of applica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ECD </a:t>
            </a:r>
            <a:r>
              <a:rPr lang="en-US" sz="3600" dirty="0">
                <a:sym typeface="Wingdings 3" pitchFamily="18" charset="2"/>
              </a:rPr>
              <a:t></a:t>
            </a:r>
            <a:r>
              <a:rPr lang="en-US" sz="3600" dirty="0"/>
              <a:t> Bayes Net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Represent Qualitative ECD argument with a graph (Domain Modeling) (Session 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urn graphical structure into probability distribution over proficiency variables and observable outcomes (Bayes net; Session 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erform inference (scoring) using that Bayes net (Session I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Express probabilities in terms of unknown parameters -- learn parameters (Session II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fine model based on how well it fits data (Session IV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F1E63E-94F0-4C2C-ADFA-87DB45521FD8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Background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1981200"/>
            <a:ext cx="5257800" cy="4114800"/>
          </a:xfrm>
        </p:spPr>
        <p:txBody>
          <a:bodyPr/>
          <a:lstStyle/>
          <a:p>
            <a:pPr eaLnBrk="1" hangingPunct="1"/>
            <a:r>
              <a:rPr lang="en-US" sz="2100">
                <a:ea typeface="ＭＳ Ｐゴシック" pitchFamily="34" charset="-128"/>
              </a:rPr>
              <a:t>ACED (Adaptive Content with Evidence-based Diagnosis)</a:t>
            </a:r>
          </a:p>
          <a:p>
            <a:pPr eaLnBrk="1" hangingPunct="1"/>
            <a:r>
              <a:rPr lang="en-US" sz="2100">
                <a:ea typeface="ＭＳ Ｐゴシック" pitchFamily="34" charset="-128"/>
              </a:rPr>
              <a:t>Val Shute (PD), Aurora Graf, Jody Underwood, Eric Hansen, Peggy Redman, Russell Almond, Larry Casey, Waverly Hester, Steve Landau, Diego Zapata</a:t>
            </a:r>
          </a:p>
          <a:p>
            <a:pPr eaLnBrk="1" hangingPunct="1"/>
            <a:r>
              <a:rPr lang="en-US" sz="2100">
                <a:ea typeface="ＭＳ Ｐゴシック" pitchFamily="34" charset="-128"/>
              </a:rPr>
              <a:t>Domain:  Middle School Math, Sequences</a:t>
            </a:r>
          </a:p>
          <a:p>
            <a:pPr eaLnBrk="1" hangingPunct="1"/>
            <a:r>
              <a:rPr lang="en-US" sz="2100">
                <a:ea typeface="ＭＳ Ｐゴシック" pitchFamily="34" charset="-128"/>
              </a:rPr>
              <a:t>Project Goals: </a:t>
            </a:r>
          </a:p>
          <a:p>
            <a:pPr lvl="1" eaLnBrk="1" hangingPunct="1"/>
            <a:r>
              <a:rPr lang="en-US" sz="1900">
                <a:ea typeface="ＭＳ Ｐゴシック" pitchFamily="34" charset="-128"/>
              </a:rPr>
              <a:t>Adaptive Task Selection</a:t>
            </a:r>
          </a:p>
          <a:p>
            <a:pPr lvl="1" eaLnBrk="1" hangingPunct="1"/>
            <a:r>
              <a:rPr lang="en-US" sz="1900">
                <a:ea typeface="ＭＳ Ｐゴシック" pitchFamily="34" charset="-128"/>
              </a:rPr>
              <a:t>Diagnostic Feedback</a:t>
            </a:r>
          </a:p>
          <a:p>
            <a:pPr lvl="1" eaLnBrk="1" hangingPunct="1"/>
            <a:r>
              <a:rPr lang="en-US" sz="1900">
                <a:ea typeface="ＭＳ Ｐゴシック" pitchFamily="34" charset="-128"/>
              </a:rPr>
              <a:t>Accessibility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2743200"/>
          <a:ext cx="32004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657143" imgH="2742857" progId="">
                  <p:embed/>
                </p:oleObj>
              </mc:Choice>
              <mc:Fallback>
                <p:oleObj name="Image" r:id="rId3" imgW="3657143" imgH="2742857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32004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638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85697-F869-42DD-9522-863A321F7557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Feature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Valid Assessment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Based on evidence-centered design (ECD)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b="1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Adaptive Sequencing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Tasks presented in line with an adaptive algorithm.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b="1">
              <a:solidFill>
                <a:srgbClr val="003399"/>
              </a:solidFill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Diagnostic Feedback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Feedback is immediate and addresses common errors and misconceptions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b="1">
              <a:solidFill>
                <a:srgbClr val="003399"/>
              </a:solidFill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Aligned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Assessments aligned with (a) state and national standards and (b) curricula in current textbooks.</a:t>
            </a:r>
            <a:endParaRPr lang="en-US" sz="2000" b="1">
              <a:solidFill>
                <a:srgbClr val="003399"/>
              </a:solidFill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94735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B827D6-6CA2-4C42-A80D-61B561BCEA47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1024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Proficiency Model</a:t>
            </a:r>
          </a:p>
        </p:txBody>
      </p:sp>
      <p:pic>
        <p:nvPicPr>
          <p:cNvPr id="10246" name="Picture 1028" descr="pm_cl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t="14102" r="961" b="14102"/>
          <a:stretch>
            <a:fillRect/>
          </a:stretch>
        </p:blipFill>
        <p:spPr bwMode="auto">
          <a:xfrm>
            <a:off x="914400" y="1371600"/>
            <a:ext cx="7462838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4981" name="Freeform 1029"/>
          <p:cNvSpPr>
            <a:spLocks/>
          </p:cNvSpPr>
          <p:nvPr/>
        </p:nvSpPr>
        <p:spPr bwMode="auto">
          <a:xfrm>
            <a:off x="2362200" y="2819400"/>
            <a:ext cx="3967163" cy="3816350"/>
          </a:xfrm>
          <a:custGeom>
            <a:avLst/>
            <a:gdLst/>
            <a:ahLst/>
            <a:cxnLst>
              <a:cxn ang="0">
                <a:pos x="744" y="216"/>
              </a:cxn>
              <a:cxn ang="0">
                <a:pos x="799" y="198"/>
              </a:cxn>
              <a:cxn ang="0">
                <a:pos x="854" y="161"/>
              </a:cxn>
              <a:cxn ang="0">
                <a:pos x="1064" y="79"/>
              </a:cxn>
              <a:cxn ang="0">
                <a:pos x="1384" y="60"/>
              </a:cxn>
              <a:cxn ang="0">
                <a:pos x="2051" y="243"/>
              </a:cxn>
              <a:cxn ang="0">
                <a:pos x="2216" y="335"/>
              </a:cxn>
              <a:cxn ang="0">
                <a:pos x="2280" y="371"/>
              </a:cxn>
              <a:cxn ang="0">
                <a:pos x="2307" y="390"/>
              </a:cxn>
              <a:cxn ang="0">
                <a:pos x="2335" y="399"/>
              </a:cxn>
              <a:cxn ang="0">
                <a:pos x="2362" y="426"/>
              </a:cxn>
              <a:cxn ang="0">
                <a:pos x="2454" y="499"/>
              </a:cxn>
              <a:cxn ang="0">
                <a:pos x="2499" y="618"/>
              </a:cxn>
              <a:cxn ang="0">
                <a:pos x="2463" y="838"/>
              </a:cxn>
              <a:cxn ang="0">
                <a:pos x="2362" y="966"/>
              </a:cxn>
              <a:cxn ang="0">
                <a:pos x="2307" y="1057"/>
              </a:cxn>
              <a:cxn ang="0">
                <a:pos x="2280" y="1148"/>
              </a:cxn>
              <a:cxn ang="0">
                <a:pos x="2234" y="1331"/>
              </a:cxn>
              <a:cxn ang="0">
                <a:pos x="2161" y="1688"/>
              </a:cxn>
              <a:cxn ang="0">
                <a:pos x="2079" y="1825"/>
              </a:cxn>
              <a:cxn ang="0">
                <a:pos x="2051" y="1871"/>
              </a:cxn>
              <a:cxn ang="0">
                <a:pos x="1987" y="1971"/>
              </a:cxn>
              <a:cxn ang="0">
                <a:pos x="1932" y="2044"/>
              </a:cxn>
              <a:cxn ang="0">
                <a:pos x="1585" y="2319"/>
              </a:cxn>
              <a:cxn ang="0">
                <a:pos x="1539" y="2328"/>
              </a:cxn>
              <a:cxn ang="0">
                <a:pos x="1411" y="2346"/>
              </a:cxn>
              <a:cxn ang="0">
                <a:pos x="1082" y="2383"/>
              </a:cxn>
              <a:cxn ang="0">
                <a:pos x="963" y="2392"/>
              </a:cxn>
              <a:cxn ang="0">
                <a:pos x="799" y="2401"/>
              </a:cxn>
              <a:cxn ang="0">
                <a:pos x="342" y="2383"/>
              </a:cxn>
              <a:cxn ang="0">
                <a:pos x="140" y="2337"/>
              </a:cxn>
              <a:cxn ang="0">
                <a:pos x="86" y="2319"/>
              </a:cxn>
              <a:cxn ang="0">
                <a:pos x="40" y="2273"/>
              </a:cxn>
              <a:cxn ang="0">
                <a:pos x="3" y="2182"/>
              </a:cxn>
              <a:cxn ang="0">
                <a:pos x="12" y="2044"/>
              </a:cxn>
              <a:cxn ang="0">
                <a:pos x="58" y="1971"/>
              </a:cxn>
              <a:cxn ang="0">
                <a:pos x="150" y="1798"/>
              </a:cxn>
              <a:cxn ang="0">
                <a:pos x="186" y="1724"/>
              </a:cxn>
              <a:cxn ang="0">
                <a:pos x="232" y="1596"/>
              </a:cxn>
              <a:cxn ang="0">
                <a:pos x="314" y="1258"/>
              </a:cxn>
              <a:cxn ang="0">
                <a:pos x="342" y="1148"/>
              </a:cxn>
              <a:cxn ang="0">
                <a:pos x="406" y="929"/>
              </a:cxn>
              <a:cxn ang="0">
                <a:pos x="442" y="828"/>
              </a:cxn>
              <a:cxn ang="0">
                <a:pos x="460" y="774"/>
              </a:cxn>
              <a:cxn ang="0">
                <a:pos x="424" y="737"/>
              </a:cxn>
              <a:cxn ang="0">
                <a:pos x="396" y="728"/>
              </a:cxn>
              <a:cxn ang="0">
                <a:pos x="378" y="673"/>
              </a:cxn>
              <a:cxn ang="0">
                <a:pos x="387" y="508"/>
              </a:cxn>
              <a:cxn ang="0">
                <a:pos x="406" y="481"/>
              </a:cxn>
              <a:cxn ang="0">
                <a:pos x="424" y="444"/>
              </a:cxn>
              <a:cxn ang="0">
                <a:pos x="515" y="399"/>
              </a:cxn>
              <a:cxn ang="0">
                <a:pos x="616" y="335"/>
              </a:cxn>
              <a:cxn ang="0">
                <a:pos x="689" y="289"/>
              </a:cxn>
              <a:cxn ang="0">
                <a:pos x="780" y="198"/>
              </a:cxn>
              <a:cxn ang="0">
                <a:pos x="799" y="179"/>
              </a:cxn>
              <a:cxn ang="0">
                <a:pos x="835" y="179"/>
              </a:cxn>
            </a:cxnLst>
            <a:rect l="0" t="0" r="r" b="b"/>
            <a:pathLst>
              <a:path w="2499" h="2404">
                <a:moveTo>
                  <a:pt x="744" y="216"/>
                </a:moveTo>
                <a:cubicBezTo>
                  <a:pt x="762" y="210"/>
                  <a:pt x="782" y="207"/>
                  <a:pt x="799" y="198"/>
                </a:cubicBezTo>
                <a:cubicBezTo>
                  <a:pt x="819" y="188"/>
                  <a:pt x="833" y="168"/>
                  <a:pt x="854" y="161"/>
                </a:cubicBezTo>
                <a:cubicBezTo>
                  <a:pt x="927" y="137"/>
                  <a:pt x="989" y="97"/>
                  <a:pt x="1064" y="79"/>
                </a:cubicBezTo>
                <a:cubicBezTo>
                  <a:pt x="1138" y="0"/>
                  <a:pt x="1319" y="58"/>
                  <a:pt x="1384" y="60"/>
                </a:cubicBezTo>
                <a:cubicBezTo>
                  <a:pt x="1609" y="85"/>
                  <a:pt x="1837" y="172"/>
                  <a:pt x="2051" y="243"/>
                </a:cubicBezTo>
                <a:cubicBezTo>
                  <a:pt x="2105" y="279"/>
                  <a:pt x="2161" y="301"/>
                  <a:pt x="2216" y="335"/>
                </a:cubicBezTo>
                <a:cubicBezTo>
                  <a:pt x="2277" y="373"/>
                  <a:pt x="2227" y="354"/>
                  <a:pt x="2280" y="371"/>
                </a:cubicBezTo>
                <a:cubicBezTo>
                  <a:pt x="2289" y="377"/>
                  <a:pt x="2297" y="385"/>
                  <a:pt x="2307" y="390"/>
                </a:cubicBezTo>
                <a:cubicBezTo>
                  <a:pt x="2316" y="394"/>
                  <a:pt x="2327" y="394"/>
                  <a:pt x="2335" y="399"/>
                </a:cubicBezTo>
                <a:cubicBezTo>
                  <a:pt x="2346" y="406"/>
                  <a:pt x="2352" y="418"/>
                  <a:pt x="2362" y="426"/>
                </a:cubicBezTo>
                <a:cubicBezTo>
                  <a:pt x="2391" y="450"/>
                  <a:pt x="2430" y="469"/>
                  <a:pt x="2454" y="499"/>
                </a:cubicBezTo>
                <a:cubicBezTo>
                  <a:pt x="2481" y="533"/>
                  <a:pt x="2489" y="577"/>
                  <a:pt x="2499" y="618"/>
                </a:cubicBezTo>
                <a:cubicBezTo>
                  <a:pt x="2493" y="715"/>
                  <a:pt x="2489" y="756"/>
                  <a:pt x="2463" y="838"/>
                </a:cubicBezTo>
                <a:cubicBezTo>
                  <a:pt x="2445" y="895"/>
                  <a:pt x="2393" y="920"/>
                  <a:pt x="2362" y="966"/>
                </a:cubicBezTo>
                <a:cubicBezTo>
                  <a:pt x="2343" y="995"/>
                  <a:pt x="2323" y="1027"/>
                  <a:pt x="2307" y="1057"/>
                </a:cubicBezTo>
                <a:cubicBezTo>
                  <a:pt x="2286" y="1095"/>
                  <a:pt x="2290" y="1107"/>
                  <a:pt x="2280" y="1148"/>
                </a:cubicBezTo>
                <a:cubicBezTo>
                  <a:pt x="2265" y="1209"/>
                  <a:pt x="2249" y="1270"/>
                  <a:pt x="2234" y="1331"/>
                </a:cubicBezTo>
                <a:cubicBezTo>
                  <a:pt x="2226" y="1424"/>
                  <a:pt x="2212" y="1609"/>
                  <a:pt x="2161" y="1688"/>
                </a:cubicBezTo>
                <a:cubicBezTo>
                  <a:pt x="2148" y="1742"/>
                  <a:pt x="2111" y="1777"/>
                  <a:pt x="2079" y="1825"/>
                </a:cubicBezTo>
                <a:cubicBezTo>
                  <a:pt x="2031" y="1897"/>
                  <a:pt x="2111" y="1811"/>
                  <a:pt x="2051" y="1871"/>
                </a:cubicBezTo>
                <a:cubicBezTo>
                  <a:pt x="2037" y="1913"/>
                  <a:pt x="2015" y="1936"/>
                  <a:pt x="1987" y="1971"/>
                </a:cubicBezTo>
                <a:cubicBezTo>
                  <a:pt x="1975" y="2008"/>
                  <a:pt x="1965" y="2023"/>
                  <a:pt x="1932" y="2044"/>
                </a:cubicBezTo>
                <a:cubicBezTo>
                  <a:pt x="1876" y="2160"/>
                  <a:pt x="1708" y="2278"/>
                  <a:pt x="1585" y="2319"/>
                </a:cubicBezTo>
                <a:cubicBezTo>
                  <a:pt x="1570" y="2324"/>
                  <a:pt x="1554" y="2326"/>
                  <a:pt x="1539" y="2328"/>
                </a:cubicBezTo>
                <a:cubicBezTo>
                  <a:pt x="1496" y="2335"/>
                  <a:pt x="1411" y="2346"/>
                  <a:pt x="1411" y="2346"/>
                </a:cubicBezTo>
                <a:cubicBezTo>
                  <a:pt x="1303" y="2381"/>
                  <a:pt x="1196" y="2376"/>
                  <a:pt x="1082" y="2383"/>
                </a:cubicBezTo>
                <a:cubicBezTo>
                  <a:pt x="1042" y="2385"/>
                  <a:pt x="1003" y="2389"/>
                  <a:pt x="963" y="2392"/>
                </a:cubicBezTo>
                <a:cubicBezTo>
                  <a:pt x="908" y="2395"/>
                  <a:pt x="854" y="2398"/>
                  <a:pt x="799" y="2401"/>
                </a:cubicBezTo>
                <a:cubicBezTo>
                  <a:pt x="758" y="2400"/>
                  <a:pt x="469" y="2404"/>
                  <a:pt x="342" y="2383"/>
                </a:cubicBezTo>
                <a:cubicBezTo>
                  <a:pt x="274" y="2372"/>
                  <a:pt x="208" y="2348"/>
                  <a:pt x="140" y="2337"/>
                </a:cubicBezTo>
                <a:cubicBezTo>
                  <a:pt x="122" y="2331"/>
                  <a:pt x="104" y="2325"/>
                  <a:pt x="86" y="2319"/>
                </a:cubicBezTo>
                <a:cubicBezTo>
                  <a:pt x="65" y="2312"/>
                  <a:pt x="40" y="2273"/>
                  <a:pt x="40" y="2273"/>
                </a:cubicBezTo>
                <a:cubicBezTo>
                  <a:pt x="29" y="2240"/>
                  <a:pt x="12" y="2217"/>
                  <a:pt x="3" y="2182"/>
                </a:cubicBezTo>
                <a:cubicBezTo>
                  <a:pt x="6" y="2136"/>
                  <a:pt x="0" y="2089"/>
                  <a:pt x="12" y="2044"/>
                </a:cubicBezTo>
                <a:cubicBezTo>
                  <a:pt x="19" y="2016"/>
                  <a:pt x="43" y="1995"/>
                  <a:pt x="58" y="1971"/>
                </a:cubicBezTo>
                <a:cubicBezTo>
                  <a:pt x="93" y="1915"/>
                  <a:pt x="108" y="1851"/>
                  <a:pt x="150" y="1798"/>
                </a:cubicBezTo>
                <a:cubicBezTo>
                  <a:pt x="177" y="1715"/>
                  <a:pt x="132" y="1847"/>
                  <a:pt x="186" y="1724"/>
                </a:cubicBezTo>
                <a:cubicBezTo>
                  <a:pt x="204" y="1684"/>
                  <a:pt x="218" y="1638"/>
                  <a:pt x="232" y="1596"/>
                </a:cubicBezTo>
                <a:cubicBezTo>
                  <a:pt x="268" y="1485"/>
                  <a:pt x="279" y="1368"/>
                  <a:pt x="314" y="1258"/>
                </a:cubicBezTo>
                <a:cubicBezTo>
                  <a:pt x="339" y="1083"/>
                  <a:pt x="305" y="1287"/>
                  <a:pt x="342" y="1148"/>
                </a:cubicBezTo>
                <a:cubicBezTo>
                  <a:pt x="366" y="1060"/>
                  <a:pt x="371" y="1016"/>
                  <a:pt x="406" y="929"/>
                </a:cubicBezTo>
                <a:cubicBezTo>
                  <a:pt x="420" y="893"/>
                  <a:pt x="431" y="865"/>
                  <a:pt x="442" y="828"/>
                </a:cubicBezTo>
                <a:cubicBezTo>
                  <a:pt x="447" y="810"/>
                  <a:pt x="460" y="774"/>
                  <a:pt x="460" y="774"/>
                </a:cubicBezTo>
                <a:cubicBezTo>
                  <a:pt x="448" y="762"/>
                  <a:pt x="438" y="747"/>
                  <a:pt x="424" y="737"/>
                </a:cubicBezTo>
                <a:cubicBezTo>
                  <a:pt x="416" y="731"/>
                  <a:pt x="402" y="736"/>
                  <a:pt x="396" y="728"/>
                </a:cubicBezTo>
                <a:cubicBezTo>
                  <a:pt x="385" y="712"/>
                  <a:pt x="378" y="673"/>
                  <a:pt x="378" y="673"/>
                </a:cubicBezTo>
                <a:cubicBezTo>
                  <a:pt x="381" y="618"/>
                  <a:pt x="379" y="563"/>
                  <a:pt x="387" y="508"/>
                </a:cubicBezTo>
                <a:cubicBezTo>
                  <a:pt x="389" y="497"/>
                  <a:pt x="400" y="491"/>
                  <a:pt x="406" y="481"/>
                </a:cubicBezTo>
                <a:cubicBezTo>
                  <a:pt x="413" y="469"/>
                  <a:pt x="414" y="454"/>
                  <a:pt x="424" y="444"/>
                </a:cubicBezTo>
                <a:cubicBezTo>
                  <a:pt x="432" y="436"/>
                  <a:pt x="503" y="406"/>
                  <a:pt x="515" y="399"/>
                </a:cubicBezTo>
                <a:cubicBezTo>
                  <a:pt x="550" y="379"/>
                  <a:pt x="579" y="353"/>
                  <a:pt x="616" y="335"/>
                </a:cubicBezTo>
                <a:cubicBezTo>
                  <a:pt x="639" y="311"/>
                  <a:pt x="664" y="311"/>
                  <a:pt x="689" y="289"/>
                </a:cubicBezTo>
                <a:cubicBezTo>
                  <a:pt x="724" y="258"/>
                  <a:pt x="745" y="226"/>
                  <a:pt x="780" y="198"/>
                </a:cubicBezTo>
                <a:cubicBezTo>
                  <a:pt x="787" y="192"/>
                  <a:pt x="791" y="182"/>
                  <a:pt x="799" y="179"/>
                </a:cubicBezTo>
                <a:cubicBezTo>
                  <a:pt x="810" y="175"/>
                  <a:pt x="823" y="179"/>
                  <a:pt x="835" y="179"/>
                </a:cubicBezTo>
              </a:path>
            </a:pathLst>
          </a:custGeom>
          <a:noFill/>
          <a:ln w="60325" cap="flat" cmpd="sng">
            <a:solidFill>
              <a:srgbClr val="993366"/>
            </a:solidFill>
            <a:prstDash val="solid"/>
            <a:round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62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41927" y="1098550"/>
            <a:ext cx="8153400" cy="530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u="sng" dirty="0">
                <a:latin typeface="Arial" charset="0"/>
                <a:ea typeface="MS Song" pitchFamily="49" charset="-122"/>
              </a:rPr>
              <a:t>SESSION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TOPIC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PRESENTERS</a:t>
            </a:r>
          </a:p>
          <a:p>
            <a:pPr marL="1604963" indent="-1604963"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1</a:t>
            </a:r>
            <a:r>
              <a:rPr lang="en-US" sz="2200" dirty="0">
                <a:latin typeface="Arial" charset="0"/>
                <a:ea typeface="MS Song" pitchFamily="49" charset="-122"/>
              </a:rPr>
              <a:t>:   Evidence Centered Design 	Diego Zapata                       ACED introduction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Gen AI and BNs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 		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2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s and Applications 	Duanli Yan                      	         </a:t>
            </a:r>
            <a:r>
              <a:rPr lang="en-US" sz="2200">
                <a:latin typeface="Arial" charset="0"/>
                <a:ea typeface="MS Song" pitchFamily="49" charset="-122"/>
              </a:rPr>
              <a:t>	</a:t>
            </a:r>
            <a:r>
              <a:rPr lang="en-US" sz="2200" dirty="0">
                <a:latin typeface="Arial" charset="0"/>
                <a:ea typeface="MS Song" pitchFamily="49" charset="-122"/>
              </a:rPr>
              <a:t>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3</a:t>
            </a:r>
            <a:r>
              <a:rPr lang="en-US" sz="2200" dirty="0">
                <a:latin typeface="Arial" charset="0"/>
                <a:ea typeface="MS Song" pitchFamily="49" charset="-122"/>
              </a:rPr>
              <a:t>:   Refining Bayes Nets with 	Russell Almond &amp; 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Data 				Duanli Yan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4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s with R 		Russell Almond 	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				       			          	   	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76" imgH="164876" progId="Equation.DSMT4">
                  <p:embed/>
                </p:oleObj>
              </mc:Choice>
              <mc:Fallback>
                <p:oleObj name="Equation" r:id="rId3" imgW="164876" imgH="164876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3600" b="1" dirty="0"/>
              <a:t>Agenda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533400" y="1447800"/>
            <a:ext cx="7924800" cy="914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92441D0-BD8C-41CD-84BA-220C86BB85D7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ypical Task</a:t>
            </a:r>
          </a:p>
        </p:txBody>
      </p:sp>
      <p:pic>
        <p:nvPicPr>
          <p:cNvPr id="11270" name="Picture 4" descr="An item that uses a table, graphics, and numeric entry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4319"/>
            <a:ext cx="9142413" cy="575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31741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C8D1C44-96B1-482D-8500-4DDA9475EE31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Design/Build Process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Identify Proficiency variable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Structure Proficiency Model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Elicit Proficiency Model Parameter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Construct Tasks to target proficiencies at Low/Medium/High difficulty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Build Evidence Models based on difficulty/Q-Matrix</a:t>
            </a:r>
          </a:p>
        </p:txBody>
      </p:sp>
    </p:spTree>
    <p:extLst>
      <p:ext uri="{BB962C8B-B14F-4D97-AF65-F5344CB8AC3E}">
        <p14:creationId xmlns:p14="http://schemas.microsoft.com/office/powerpoint/2010/main" val="28542247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4CEA3E-C855-47BA-B462-D7CE9E60D8B9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Parameterization of Network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Proficiency Model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Based on Regression model of child given pa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SME provided correlation and intercep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SME has low confidence in numeric valu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Evidence Model Frag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Tasks Scored </a:t>
            </a:r>
            <a:r>
              <a:rPr lang="en-US" sz="2400" u="sng">
                <a:ea typeface="ＭＳ Ｐゴシック" pitchFamily="34" charset="-128"/>
              </a:rPr>
              <a:t>Right</a:t>
            </a:r>
            <a:r>
              <a:rPr lang="en-US" sz="2400">
                <a:ea typeface="ＭＳ Ｐゴシック" pitchFamily="34" charset="-128"/>
              </a:rPr>
              <a:t>/</a:t>
            </a:r>
            <a:r>
              <a:rPr lang="en-US" sz="2400" u="sng">
                <a:ea typeface="ＭＳ Ｐゴシック" pitchFamily="34" charset="-128"/>
              </a:rPr>
              <a:t>Wrong</a:t>
            </a:r>
            <a:endParaRPr lang="en-US" sz="2400">
              <a:ea typeface="ＭＳ Ｐゴシック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Based on IR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u="sng">
                <a:ea typeface="ＭＳ Ｐゴシック" pitchFamily="34" charset="-128"/>
              </a:rPr>
              <a:t>High</a:t>
            </a:r>
            <a:r>
              <a:rPr lang="en-US" sz="2400">
                <a:ea typeface="ＭＳ Ｐゴシック" pitchFamily="34" charset="-128"/>
              </a:rPr>
              <a:t>/</a:t>
            </a:r>
            <a:r>
              <a:rPr lang="en-US" sz="2400" u="sng">
                <a:ea typeface="ＭＳ Ｐゴシック" pitchFamily="34" charset="-128"/>
              </a:rPr>
              <a:t>Medium</a:t>
            </a:r>
            <a:r>
              <a:rPr lang="en-US" sz="2400">
                <a:ea typeface="ＭＳ Ｐゴシック" pitchFamily="34" charset="-128"/>
              </a:rPr>
              <a:t>/</a:t>
            </a:r>
            <a:r>
              <a:rPr lang="en-US" sz="2400" u="sng">
                <a:ea typeface="ＭＳ Ｐゴシック" pitchFamily="34" charset="-128"/>
              </a:rPr>
              <a:t>Low</a:t>
            </a:r>
            <a:r>
              <a:rPr lang="en-US" sz="2400">
                <a:ea typeface="ＭＳ Ｐゴシック" pitchFamily="34" charset="-128"/>
              </a:rPr>
              <a:t> corresponds to </a:t>
            </a:r>
            <a:r>
              <a:rPr lang="en-US" sz="240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</a:t>
            </a:r>
            <a:r>
              <a:rPr lang="en-US" sz="2400">
                <a:ea typeface="ＭＳ Ｐゴシック" pitchFamily="34" charset="-128"/>
              </a:rPr>
              <a:t> = +1/0/-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Easy/Medium/Hard corresponds to difficulty -1/0/+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Discrimination of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d Q-Matrix to determine which node is parent</a:t>
            </a:r>
          </a:p>
        </p:txBody>
      </p:sp>
    </p:spTree>
    <p:extLst>
      <p:ext uri="{BB962C8B-B14F-4D97-AF65-F5344CB8AC3E}">
        <p14:creationId xmlns:p14="http://schemas.microsoft.com/office/powerpoint/2010/main" val="329350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B3F448-97B7-4B0C-AF42-16CC66A74A96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PM-EM Algorithm for Scoring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Master Bayes net with just proficiency model(PM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Database of Bayes net fragments corresponding to evidence models (EMs), indexed by task I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To score a task: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Find EM fragment corresponding to task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Join EM fragment to P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Enter Evid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Absorb evidence from EM fragment into network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Detach EM fragment</a:t>
            </a:r>
          </a:p>
        </p:txBody>
      </p:sp>
    </p:spTree>
    <p:extLst>
      <p:ext uri="{BB962C8B-B14F-4D97-AF65-F5344CB8AC3E}">
        <p14:creationId xmlns:p14="http://schemas.microsoft.com/office/powerpoint/2010/main" val="25992927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An Exampl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0263" y="4752975"/>
            <a:ext cx="7627937" cy="110807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200">
                <a:ea typeface="ＭＳ Ｐゴシック" pitchFamily="34" charset="-128"/>
              </a:rPr>
              <a:t>Five proficiency variables</a:t>
            </a:r>
          </a:p>
          <a:p>
            <a:pPr eaLnBrk="1" hangingPunct="1">
              <a:lnSpc>
                <a:spcPct val="110000"/>
              </a:lnSpc>
            </a:pPr>
            <a:r>
              <a:rPr lang="en-US" sz="2200">
                <a:ea typeface="ＭＳ Ｐゴシック" pitchFamily="34" charset="-128"/>
              </a:rPr>
              <a:t>Three tasks, with observables {X</a:t>
            </a:r>
            <a:r>
              <a:rPr lang="en-US" sz="2200" baseline="-25000">
                <a:ea typeface="ＭＳ Ｐゴシック" pitchFamily="34" charset="-128"/>
              </a:rPr>
              <a:t>11</a:t>
            </a:r>
            <a:r>
              <a:rPr lang="en-US" sz="2200">
                <a:ea typeface="ＭＳ Ｐゴシック" pitchFamily="34" charset="-128"/>
              </a:rPr>
              <a:t>}, {X</a:t>
            </a:r>
            <a:r>
              <a:rPr lang="en-US" sz="2200" baseline="-25000">
                <a:ea typeface="ＭＳ Ｐゴシック" pitchFamily="34" charset="-128"/>
              </a:rPr>
              <a:t>21</a:t>
            </a:r>
            <a:r>
              <a:rPr lang="en-US" sz="2200">
                <a:ea typeface="ＭＳ Ｐゴシック" pitchFamily="34" charset="-128"/>
              </a:rPr>
              <a:t>, X</a:t>
            </a:r>
            <a:r>
              <a:rPr lang="en-US" sz="2200" baseline="-25000">
                <a:ea typeface="ＭＳ Ｐゴシック" pitchFamily="34" charset="-128"/>
              </a:rPr>
              <a:t>22 </a:t>
            </a:r>
            <a:r>
              <a:rPr lang="en-US" sz="2200">
                <a:ea typeface="ＭＳ Ｐゴシック" pitchFamily="34" charset="-128"/>
              </a:rPr>
              <a:t>,</a:t>
            </a:r>
            <a:r>
              <a:rPr lang="en-US" sz="2200" baseline="-25000">
                <a:ea typeface="ＭＳ Ｐゴシック" pitchFamily="34" charset="-128"/>
              </a:rPr>
              <a:t> </a:t>
            </a:r>
            <a:r>
              <a:rPr lang="en-US" sz="2200">
                <a:ea typeface="ＭＳ Ｐゴシック" pitchFamily="34" charset="-128"/>
              </a:rPr>
              <a:t>X</a:t>
            </a:r>
            <a:r>
              <a:rPr lang="en-US" sz="2200" baseline="-25000">
                <a:ea typeface="ＭＳ Ｐゴシック" pitchFamily="34" charset="-128"/>
              </a:rPr>
              <a:t>23</a:t>
            </a:r>
            <a:r>
              <a:rPr lang="en-US" sz="2200">
                <a:ea typeface="ＭＳ Ｐゴシック" pitchFamily="34" charset="-128"/>
              </a:rPr>
              <a:t>}, {X</a:t>
            </a:r>
            <a:r>
              <a:rPr lang="en-US" sz="2200" baseline="-25000">
                <a:ea typeface="ＭＳ Ｐゴシック" pitchFamily="34" charset="-128"/>
              </a:rPr>
              <a:t>31</a:t>
            </a:r>
            <a:r>
              <a:rPr lang="en-US" sz="2200">
                <a:ea typeface="ＭＳ Ｐゴシック" pitchFamily="34" charset="-128"/>
              </a:rPr>
              <a:t>}.</a:t>
            </a:r>
            <a:r>
              <a:rPr lang="en-US" sz="2300">
                <a:ea typeface="ＭＳ Ｐゴシック" pitchFamily="34" charset="-128"/>
              </a:rPr>
              <a:t> </a:t>
            </a:r>
          </a:p>
        </p:txBody>
      </p:sp>
      <p:pic>
        <p:nvPicPr>
          <p:cNvPr id="15366" name="Picture 29" descr="CaMoti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447800"/>
            <a:ext cx="67437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F39C4C-1756-48D9-AA1B-9A3195E63982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87899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34400" cy="2011362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>
                <a:latin typeface="Times" pitchFamily="18" charset="0"/>
                <a:ea typeface="ＭＳ Ｐゴシック" pitchFamily="34" charset="-128"/>
              </a:rPr>
              <a:t>Q: 	Which observables depend on which 	proficiency variables?</a:t>
            </a:r>
            <a:br>
              <a:rPr lang="en-US" sz="3600">
                <a:latin typeface="Times" pitchFamily="18" charset="0"/>
                <a:ea typeface="ＭＳ Ｐゴシック" pitchFamily="34" charset="-128"/>
              </a:rPr>
            </a:br>
            <a:r>
              <a:rPr lang="en-US" sz="3600">
                <a:latin typeface="Times" pitchFamily="18" charset="0"/>
                <a:ea typeface="ＭＳ Ｐゴシック" pitchFamily="34" charset="-128"/>
              </a:rPr>
              <a:t>A: 	See the Q-matrix (Fischer, Tatsuoka).</a:t>
            </a:r>
            <a:br>
              <a:rPr lang="en-US" sz="3600">
                <a:latin typeface="Times" pitchFamily="18" charset="0"/>
                <a:ea typeface="ＭＳ Ｐゴシック" pitchFamily="34" charset="-128"/>
              </a:rPr>
            </a:br>
            <a:r>
              <a:rPr lang="en-US" sz="3600" b="1">
                <a:latin typeface="Times" pitchFamily="18" charset="0"/>
                <a:ea typeface="ＭＳ Ｐゴシック" pitchFamily="34" charset="-128"/>
              </a:rPr>
              <a:t>	</a:t>
            </a:r>
          </a:p>
        </p:txBody>
      </p:sp>
      <p:graphicFrame>
        <p:nvGraphicFramePr>
          <p:cNvPr id="477187" name="Group 3"/>
          <p:cNvGraphicFramePr>
            <a:graphicFrameLocks noGrp="1"/>
          </p:cNvGraphicFramePr>
          <p:nvPr>
            <p:ph idx="1"/>
          </p:nvPr>
        </p:nvGraphicFramePr>
        <p:xfrm>
          <a:off x="1371600" y="2362200"/>
          <a:ext cx="6045200" cy="34290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CD4601-2E8D-4495-9AAE-BE2F7914A621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71611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Proficiency Model / Evidence Model Split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77200" cy="457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Full Bayes net for proficiency model and observables for all tasks can be decomposed into fragments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Proficiency model fragment(s) (PMFs) contain proficiency variables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An evidence model fragment (EMF) for each task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EMF contains observables for that task and all proficiency variables that are parents of any of them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Presumes observables are conditionally independent between tasks, but can be dependent within tasks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Allows for adaptively selecting tasks, docking EMF to PMF, and updating PMF on the fly.</a:t>
            </a: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356185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 dirty="0">
                <a:latin typeface="Times" pitchFamily="18" charset="0"/>
                <a:ea typeface="ＭＳ Ｐゴシック" pitchFamily="34" charset="-128"/>
              </a:rPr>
              <a:t>Generative AI and Bayesian Network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77200" cy="457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 dirty="0">
                <a:ea typeface="ＭＳ Ｐゴシック" pitchFamily="34" charset="-128"/>
              </a:rPr>
              <a:t>LLMs can be used to support the implementation of Bayesian Nets.</a:t>
            </a:r>
          </a:p>
          <a:p>
            <a:pPr eaLnBrk="1" hangingPunct="1">
              <a:lnSpc>
                <a:spcPct val="110000"/>
              </a:lnSpc>
            </a:pPr>
            <a:endParaRPr lang="en-US" sz="2000" dirty="0">
              <a:ea typeface="ＭＳ Ｐゴシック" pitchFamily="34" charset="-128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000" dirty="0">
                <a:ea typeface="ＭＳ Ｐゴシック" pitchFamily="34" charset="-128"/>
              </a:rPr>
              <a:t>We present the results of an initial exploration using Bing CoPilot 4.o.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endParaRPr lang="en-US" sz="2000" dirty="0"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26467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General questions about Bayes nets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77200" cy="4572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000" dirty="0">
                <a:ea typeface="ＭＳ Ｐゴシック" pitchFamily="34" charset="-128"/>
              </a:rPr>
              <a:t>Prompt “Provide a definition of a Bayes net with simple examples I the context of educational measurements”</a:t>
            </a:r>
          </a:p>
          <a:p>
            <a:pPr eaLnBrk="1" hangingPunct="1">
              <a:lnSpc>
                <a:spcPct val="110000"/>
              </a:lnSpc>
            </a:pPr>
            <a:endParaRPr lang="en-US" sz="2000" dirty="0"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96314" y="6552439"/>
            <a:ext cx="1905000" cy="15392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28</a:t>
            </a:fld>
            <a:endParaRPr lang="en-US" sz="12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4ECDD1-FBD9-DBF7-7C6E-70493A0C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435" y="2207693"/>
            <a:ext cx="7687129" cy="4421707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" tIns="0" rIns="9522" bIns="50784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opilot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A Bayesian Network (Bayes net) is a graphical model that represents a set of variables and their conditional dependencies using a directed acyclic graph (DAG). Each node in the graph represents a random variable, and the edges represent conditional dependencies between these variables. Bayes nets are used for probabilistic reasoning and can efficiently encode joint probability distributions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Defini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A Bayes net consists of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Nodes: Represent random variabl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Edges: Directed edges that represent conditional dependenci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3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Conditional Probability Tables (CPTs): Each node has a CPT that specifies the probability of the node given its parent nod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5024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762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General questions about Bayes nets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29</a:t>
            </a:fld>
            <a:endParaRPr lang="en-US" sz="12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4ECDD1-FBD9-DBF7-7C6E-70493A0C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23257"/>
            <a:ext cx="8229600" cy="5345037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" tIns="0" rIns="9522" bIns="50784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Example in Educational Assessme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Let's consider an example involving student performance in an educational setting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Variable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Study Hours (S): The number of hours a student studi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Class Attendance (A): Whether the student attends classes regularl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Exam Performance (E): The student's performance in exam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Structu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S and A are parent nod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E is a child node dependent on S and 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Conditional Probability Tables (CPTs)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Study Hours (S)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S = High) = 0.6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S = Low) = 0.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Class Attendance (A)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A = Regular) = 0.7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A = Irregular) = 0.3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031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The Interplay of Design and Statistical Modeling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Statistical models must be selected/tailored according to the needs of the assessment</a:t>
            </a:r>
          </a:p>
          <a:p>
            <a:pPr eaLnBrk="1" hangingPunct="1"/>
            <a:r>
              <a:rPr lang="en-US" sz="2800" dirty="0"/>
              <a:t>Such selection and adaptation is only meaningful in the larger context of the assessment design</a:t>
            </a:r>
          </a:p>
          <a:p>
            <a:pPr eaLnBrk="1" hangingPunct="1"/>
            <a:r>
              <a:rPr lang="en-US" sz="2800" dirty="0"/>
              <a:t>Understanding the discipline of assessment design is a necessary prerequisite for statistical modeling</a:t>
            </a:r>
          </a:p>
          <a:p>
            <a:pPr eaLnBrk="1" hangingPunct="1"/>
            <a:r>
              <a:rPr lang="en-US" sz="2800" dirty="0"/>
              <a:t>Evidence Centered Design is an assessment design framework with general applicability and ut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762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General questions about Bayes nets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4ECDD1-FBD9-DBF7-7C6E-70493A0C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26583"/>
            <a:ext cx="8229600" cy="4821817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" tIns="0" rIns="9522" bIns="50784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3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Exam Performance (E) given S and A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E = Good | S = High, A = Regular) = 0.9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E = Good | S = High, A = Irregular) = 0.7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E = Good | S = Low, A = Regular) = 0.6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P(E = Good | S = Low, A = Irregular) = 0.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Graphical Represent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Arial Unicode MS"/>
              </a:rPr>
              <a:t>S --&gt; E &lt;-- A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Interpret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Study Hours (S) and Class Attendance (A) directly influence Exam Performance (E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Sans"/>
              </a:rPr>
              <a:t>The CPT for E shows how the for modeling complex dependencies and making probabilistic inferences, especially in educational assessments where multiple factors influence student outcomes</a:t>
            </a:r>
          </a:p>
          <a:p>
            <a:pPr lvl="0">
              <a:buFontTx/>
              <a:buChar char="•"/>
            </a:pPr>
            <a:r>
              <a:rPr kumimoji="0" lang="en-US" altLang="en-US" sz="1100" b="1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US" altLang="en-US" sz="1800" dirty="0">
                <a:solidFill>
                  <a:srgbClr val="424242"/>
                </a:solidFill>
                <a:latin typeface="Segoe Sans"/>
              </a:rPr>
              <a:t>probabilities of E being "Good" change based on the states of S and A.</a:t>
            </a:r>
          </a:p>
          <a:p>
            <a:pPr lvl="0"/>
            <a:r>
              <a:rPr lang="en-US" altLang="en-US" sz="1800" dirty="0">
                <a:solidFill>
                  <a:srgbClr val="424242"/>
                </a:solidFill>
                <a:latin typeface="Segoe Sans"/>
              </a:rPr>
              <a:t>Bayesian Networks are powerful tools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1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1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3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424242"/>
              </a:solidFill>
              <a:effectLst/>
              <a:latin typeface="Segoe Sans"/>
            </a:endParaRPr>
          </a:p>
        </p:txBody>
      </p:sp>
    </p:spTree>
    <p:extLst>
      <p:ext uri="{BB962C8B-B14F-4D97-AF65-F5344CB8AC3E}">
        <p14:creationId xmlns:p14="http://schemas.microsoft.com/office/powerpoint/2010/main" val="12194338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Conditional Probability Tables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77200" cy="4572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000" dirty="0">
                <a:ea typeface="ＭＳ Ｐゴシック" pitchFamily="34" charset="-128"/>
              </a:rPr>
              <a:t>Prompt “Generate a Conjunctive, a Disjunctive, and a Compensatory conditional probability tables for a node C that has two parents A and B. All nodes A. B and C have two states, Correct and Incorrect. Please generate the tables in excel format”</a:t>
            </a: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96314" y="6552439"/>
            <a:ext cx="1905000" cy="15392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31</a:t>
            </a:fld>
            <a:endParaRPr lang="en-US" sz="1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873241-0C69-C5DC-3F3D-47CD8659BB56}"/>
              </a:ext>
            </a:extLst>
          </p:cNvPr>
          <p:cNvSpPr txBox="1"/>
          <p:nvPr/>
        </p:nvSpPr>
        <p:spPr>
          <a:xfrm>
            <a:off x="609600" y="3276600"/>
            <a:ext cx="7901940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Copilot</a:t>
            </a:r>
          </a:p>
          <a:p>
            <a:pPr algn="l"/>
            <a:r>
              <a:rPr lang="en-US" sz="1800" b="0" i="0" dirty="0">
                <a:solidFill>
                  <a:srgbClr val="424242"/>
                </a:solidFill>
                <a:effectLst/>
                <a:latin typeface="Segoe Sans"/>
              </a:rPr>
              <a:t>I've created the Conjunctive, Disjunctive, and Compensatory conditional probability tables for node C with parents A and B, where all nodes have states "Correct" and "Incorrect". You can download the Excel file containing these tables using the link below:</a:t>
            </a:r>
          </a:p>
          <a:p>
            <a:pPr algn="l"/>
            <a:r>
              <a:rPr lang="en-US" sz="1800" b="0" i="0" dirty="0">
                <a:solidFill>
                  <a:schemeClr val="accent2">
                    <a:lumMod val="75000"/>
                  </a:schemeClr>
                </a:solidFill>
                <a:effectLst/>
                <a:latin typeface="inheri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ownload conditional_probability_tables.xlsx</a:t>
            </a:r>
            <a:endParaRPr lang="en-US" sz="1800" b="0" i="0" dirty="0">
              <a:solidFill>
                <a:schemeClr val="accent2">
                  <a:lumMod val="75000"/>
                </a:schemeClr>
              </a:solidFill>
              <a:effectLst/>
              <a:latin typeface="Segoe Sans"/>
            </a:endParaRPr>
          </a:p>
        </p:txBody>
      </p:sp>
    </p:spTree>
    <p:extLst>
      <p:ext uri="{BB962C8B-B14F-4D97-AF65-F5344CB8AC3E}">
        <p14:creationId xmlns:p14="http://schemas.microsoft.com/office/powerpoint/2010/main" val="34587150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Conditional Probability Tables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96314" y="6552439"/>
            <a:ext cx="1905000" cy="15392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32</a:t>
            </a:fld>
            <a:endParaRPr lang="en-US" sz="12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8726EF-D5A6-7755-8A33-19462B5D4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6476"/>
              </p:ext>
            </p:extLst>
          </p:nvPr>
        </p:nvGraphicFramePr>
        <p:xfrm>
          <a:off x="1066800" y="4800600"/>
          <a:ext cx="24463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2445914" imgH="921886" progId="Excel.Sheet.12">
                  <p:embed/>
                </p:oleObj>
              </mc:Choice>
              <mc:Fallback>
                <p:oleObj name="Worksheet" r:id="rId3" imgW="2445914" imgH="921886" progId="Excel.Sheet.12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8726EF-D5A6-7755-8A33-19462B5D4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800600"/>
                        <a:ext cx="24463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353DDC7-B78C-96D4-45E5-2F333DFB1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93802"/>
              </p:ext>
            </p:extLst>
          </p:nvPr>
        </p:nvGraphicFramePr>
        <p:xfrm>
          <a:off x="4572000" y="4800600"/>
          <a:ext cx="24463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2445914" imgH="921886" progId="Excel.Sheet.12">
                  <p:embed/>
                </p:oleObj>
              </mc:Choice>
              <mc:Fallback>
                <p:oleObj name="Worksheet" r:id="rId5" imgW="2445914" imgH="921886" progId="Excel.Sheet.12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353DDC7-B78C-96D4-45E5-2F333DFB1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4800600"/>
                        <a:ext cx="24463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FB18387-9A45-2185-F6F3-0C0BA002030A}"/>
              </a:ext>
            </a:extLst>
          </p:cNvPr>
          <p:cNvSpPr txBox="1"/>
          <p:nvPr/>
        </p:nvSpPr>
        <p:spPr>
          <a:xfrm>
            <a:off x="990600" y="426720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njunctiv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B81DB0-2959-694F-A435-3FE016842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17069"/>
              </p:ext>
            </p:extLst>
          </p:nvPr>
        </p:nvGraphicFramePr>
        <p:xfrm>
          <a:off x="1066799" y="1702594"/>
          <a:ext cx="24463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2445914" imgH="921886" progId="Excel.Sheet.12">
                  <p:embed/>
                </p:oleObj>
              </mc:Choice>
              <mc:Fallback>
                <p:oleObj name="Worksheet" r:id="rId7" imgW="2445914" imgH="921886" progId="Excel.Sheet.12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B81DB0-2959-694F-A435-3FE016842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799" y="1702594"/>
                        <a:ext cx="24463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03C6CDA-C09C-C2C2-BDDB-E0C026060608}"/>
              </a:ext>
            </a:extLst>
          </p:cNvPr>
          <p:cNvSpPr txBox="1"/>
          <p:nvPr/>
        </p:nvSpPr>
        <p:spPr>
          <a:xfrm>
            <a:off x="990600" y="121250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mpensatory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5AA30F-2C83-127F-C300-E09081371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8838"/>
              </p:ext>
            </p:extLst>
          </p:nvPr>
        </p:nvGraphicFramePr>
        <p:xfrm>
          <a:off x="1066799" y="3268663"/>
          <a:ext cx="24463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9" imgW="2445914" imgH="921886" progId="Excel.Sheet.12">
                  <p:embed/>
                </p:oleObj>
              </mc:Choice>
              <mc:Fallback>
                <p:oleObj name="Worksheet" r:id="rId9" imgW="2445914" imgH="921886" progId="Excel.Sheet.12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5AA30F-2C83-127F-C300-E09081371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799" y="3268663"/>
                        <a:ext cx="24463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831E671-BCBB-F36D-31E9-156BD5A446B1}"/>
              </a:ext>
            </a:extLst>
          </p:cNvPr>
          <p:cNvSpPr txBox="1"/>
          <p:nvPr/>
        </p:nvSpPr>
        <p:spPr>
          <a:xfrm>
            <a:off x="990600" y="280699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isjunctive</a:t>
            </a:r>
          </a:p>
        </p:txBody>
      </p:sp>
    </p:spTree>
    <p:extLst>
      <p:ext uri="{BB962C8B-B14F-4D97-AF65-F5344CB8AC3E}">
        <p14:creationId xmlns:p14="http://schemas.microsoft.com/office/powerpoint/2010/main" val="1677509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Changing Probabilities and Computing Marginal Probabilities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437DD4EE-B607-890E-96B5-3D22FF827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71600"/>
            <a:ext cx="8077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sz="2000" kern="0" dirty="0">
              <a:ea typeface="ＭＳ Ｐゴシック" pitchFamily="34" charset="-128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916712B6-D3F7-7B4D-FBA7-3DD4987EF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576" y="1676400"/>
            <a:ext cx="807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000" kern="0" dirty="0">
                <a:ea typeface="ＭＳ Ｐゴシック" pitchFamily="34" charset="-128"/>
              </a:rPr>
              <a:t>Prompt “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424242"/>
                </a:solidFill>
                <a:effectLst/>
                <a:latin typeface="inherit"/>
              </a:rPr>
              <a:t>se the following prior probabilities for A. P(A = "Correct") = 0.75; P(A = "Incorrect") = 0.25; Use the following prior probabilities for B. P(B = "Correct") = 0.65; P(B = "Incorrect") = 0.35. Produce python code for computing marginal probabilities for each generated CTP</a:t>
            </a:r>
            <a:r>
              <a:rPr lang="en-US" sz="2000" kern="0" dirty="0">
                <a:ea typeface="ＭＳ Ｐゴシック" pitchFamily="34" charset="-128"/>
              </a:rPr>
              <a:t>”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endParaRPr lang="en-US" sz="2000" kern="0" dirty="0">
              <a:ea typeface="ＭＳ Ｐゴシック" pitchFamily="34" charset="-128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1600" b="1" i="0" dirty="0">
                <a:solidFill>
                  <a:srgbClr val="424242"/>
                </a:solidFill>
                <a:effectLst/>
                <a:latin typeface="Segoe UI" panose="020B0502040204020203" pitchFamily="34" charset="0"/>
              </a:rPr>
              <a:t>Copilot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000" kern="0" dirty="0">
                <a:ea typeface="ＭＳ Ｐゴシック" pitchFamily="34" charset="-128"/>
              </a:rPr>
              <a:t>… code</a:t>
            </a:r>
          </a:p>
        </p:txBody>
      </p:sp>
    </p:spTree>
    <p:extLst>
      <p:ext uri="{BB962C8B-B14F-4D97-AF65-F5344CB8AC3E}">
        <p14:creationId xmlns:p14="http://schemas.microsoft.com/office/powerpoint/2010/main" val="6064945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762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Python Code - Compensatory 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D42DFDA7-9111-A8A6-BC55-09A1D2538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00718"/>
            <a:ext cx="73914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mport pandas as p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# Define the stat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tates = ["Correct", "Incorrect"]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# Define the Compensatory CP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mpensatory_cp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= 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("Correct", "Correct"): [0.9, 0.1]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("Correct", "Incorrect"): [0.7, 0.3]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("Incorrect", "Correct"): [0.7, 0.3]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("Incorrect", "Incorrect"): [0.1, 0.9]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# Define the prior probabilities for A and 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ior_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= {"Correct": 0.75, "Incorrect": 0.25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ior_B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= {"Correct": 0.65, "Incorrect": 0.35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# Function to compute marginal probabilities for a given CP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def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mpute_marginal_probabilitie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p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)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marginal_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= {state: 0 for state in states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for 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_stat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_stat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), probs in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pt.item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()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for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_stat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prob in zip(states, probs)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   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marginal_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[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_stat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] += prob *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ior_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[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_stat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] *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ior_B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[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_stat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]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return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marginal_C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# Compute marginal probabilities for Compensatory CP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marginal_C_compensatory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=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mpute_marginal_probabilities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mpensatory_cp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int("Marginal probabilities for C using Compensatory CPT:"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rint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marginal_C_compensatory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33197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762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dirty="0">
                <a:ea typeface="ＭＳ Ｐゴシック" pitchFamily="34" charset="-128"/>
              </a:rPr>
              <a:t>Marginal Probability for C - Compensatory</a:t>
            </a:r>
            <a:endParaRPr lang="en-US" sz="3600" b="1" dirty="0">
              <a:latin typeface="Times" pitchFamily="18" charset="0"/>
              <a:ea typeface="ＭＳ Ｐゴシック" pitchFamily="34" charset="-128"/>
            </a:endParaRP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35</a:t>
            </a:fld>
            <a:endParaRPr lang="en-US" sz="12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EA07B8-0ADD-2CA8-5A7C-097674A14D6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35544"/>
          <a:stretch/>
        </p:blipFill>
        <p:spPr>
          <a:xfrm>
            <a:off x="555171" y="1295401"/>
            <a:ext cx="8207829" cy="990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A648CF6-CAAF-9A4A-EEE0-2576C673E0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171" y="2667000"/>
            <a:ext cx="5873409" cy="289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4470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On the way to PMF and EMFs…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62600"/>
            <a:ext cx="80772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z="2300" dirty="0">
                <a:ea typeface="ＭＳ Ｐゴシック" pitchFamily="34" charset="-128"/>
              </a:rPr>
              <a:t>Observables and proficiency variable parents for the tasks</a:t>
            </a:r>
            <a:endParaRPr lang="en-US" sz="2400" baseline="-25000" dirty="0">
              <a:ea typeface="ＭＳ Ｐゴシック" pitchFamily="34" charset="-128"/>
            </a:endParaRP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533400" y="22860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Proficiency variables</a:t>
            </a:r>
          </a:p>
        </p:txBody>
      </p:sp>
      <p:pic>
        <p:nvPicPr>
          <p:cNvPr id="18439" name="Picture 36" descr="CaSMFrag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54292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37" descr="CaEMFrags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7493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A6ADC5-E463-42A0-A1F8-F01069CE66CC}" type="slidenum">
              <a:rPr lang="en-US" sz="1200"/>
              <a:pPr eaLnBrk="1" hangingPunct="1"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147553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3" descr="CaSMMoral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5429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2" descr="CaEMMoral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71800"/>
            <a:ext cx="77152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>
                <a:latin typeface="Times" pitchFamily="18" charset="0"/>
                <a:ea typeface="ＭＳ Ｐゴシック" pitchFamily="34" charset="-128"/>
              </a:rPr>
              <a:t>Marry parents, drop directions, and triangulate (in PMF, with respect to all tasks)</a:t>
            </a:r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3505200" y="2438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PMF</a:t>
            </a:r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533400" y="4419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EMF</a:t>
            </a:r>
            <a:r>
              <a:rPr lang="en-US" sz="2200" baseline="-25000"/>
              <a:t>1</a:t>
            </a:r>
            <a:endParaRPr lang="en-US" sz="2200"/>
          </a:p>
        </p:txBody>
      </p:sp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4343400" y="4724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EMF</a:t>
            </a:r>
            <a:r>
              <a:rPr lang="en-US" sz="2200" baseline="-25000"/>
              <a:t>2</a:t>
            </a:r>
            <a:endParaRPr lang="en-US" sz="2200"/>
          </a:p>
        </p:txBody>
      </p:sp>
      <p:sp>
        <p:nvSpPr>
          <p:cNvPr id="19466" name="Rectangle 12"/>
          <p:cNvSpPr>
            <a:spLocks noChangeArrowheads="1"/>
          </p:cNvSpPr>
          <p:nvPr/>
        </p:nvSpPr>
        <p:spPr bwMode="auto">
          <a:xfrm>
            <a:off x="7086600" y="5410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EMF</a:t>
            </a:r>
            <a:r>
              <a:rPr lang="en-US" sz="2200" baseline="-25000"/>
              <a:t>3</a:t>
            </a:r>
            <a:endParaRPr lang="en-US" sz="2200"/>
          </a:p>
        </p:txBody>
      </p:sp>
      <p:sp>
        <p:nvSpPr>
          <p:cNvPr id="1946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D0014D-A1A6-4A6C-9179-79A01881A4F6}" type="slidenum">
              <a:rPr lang="en-US" sz="1200"/>
              <a:pPr eaLnBrk="1" hangingPunct="1"/>
              <a:t>3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760409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9" descr="CaEMMoral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048000"/>
            <a:ext cx="77152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Oval 43"/>
          <p:cNvSpPr>
            <a:spLocks noChangeArrowheads="1"/>
          </p:cNvSpPr>
          <p:nvPr/>
        </p:nvSpPr>
        <p:spPr bwMode="auto">
          <a:xfrm>
            <a:off x="1066800" y="3581400"/>
            <a:ext cx="990600" cy="838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44"/>
          <p:cNvSpPr>
            <a:spLocks noChangeArrowheads="1"/>
          </p:cNvSpPr>
          <p:nvPr/>
        </p:nvSpPr>
        <p:spPr bwMode="auto">
          <a:xfrm rot="1200000">
            <a:off x="2266950" y="3686175"/>
            <a:ext cx="3373438" cy="92551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45"/>
          <p:cNvSpPr>
            <a:spLocks noChangeArrowheads="1"/>
          </p:cNvSpPr>
          <p:nvPr/>
        </p:nvSpPr>
        <p:spPr bwMode="auto">
          <a:xfrm rot="-300000">
            <a:off x="5076825" y="3111500"/>
            <a:ext cx="3276600" cy="122872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8" name="Picture 48" descr="CaSMMoral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371600"/>
            <a:ext cx="5429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itle 5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ea typeface="ＭＳ Ｐゴシック" pitchFamily="34" charset="-128"/>
              </a:rPr>
              <a:t>Footprints of tasks in proficiency model (figure out from rows in Q-matrix)</a:t>
            </a:r>
          </a:p>
        </p:txBody>
      </p:sp>
      <p:sp>
        <p:nvSpPr>
          <p:cNvPr id="20490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2ACFAA-8AE3-42AF-BE8F-B44C3ADBD75C}" type="slidenum">
              <a:rPr lang="en-US" sz="1200"/>
              <a:pPr eaLnBrk="1" hangingPunct="1"/>
              <a:t>3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616944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Result: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77200" cy="457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Each EMF implies a join tree for Bayes net propagation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Initial distributions for proficiency variables are uniform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The footprint of the PM in the EMF is a clique intersection between that EMF and the PMF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Can “dock” EMFs with PMF one-at-a-time, to … 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absorb evidence from values of observables to that task as updated probabilities for proficiency variables, and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predict responses in new tasks, to evaluate potential evidentiary value of administering it.</a:t>
            </a:r>
          </a:p>
        </p:txBody>
      </p:sp>
      <p:sp>
        <p:nvSpPr>
          <p:cNvPr id="215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3BC4E1-9584-4113-9FEA-FC14E8FB4DAD}" type="slidenum">
              <a:rPr lang="en-US" sz="1200"/>
              <a:pPr eaLnBrk="1" hangingPunct="1"/>
              <a:t>3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80688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Test Design</a:t>
            </a:r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66294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takeholde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qui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Purpose of the t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Intended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rospective Score Repor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Evidence-Centered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Clai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alidit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pecif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2" name="Group 2"/>
          <p:cNvGrpSpPr>
            <a:grpSpLocks/>
          </p:cNvGrpSpPr>
          <p:nvPr/>
        </p:nvGrpSpPr>
        <p:grpSpPr bwMode="auto">
          <a:xfrm>
            <a:off x="2667000" y="1447800"/>
            <a:ext cx="3429000" cy="1219200"/>
            <a:chOff x="1680" y="912"/>
            <a:chExt cx="2160" cy="768"/>
          </a:xfrm>
        </p:grpSpPr>
        <p:sp>
          <p:nvSpPr>
            <p:cNvPr id="22560" name="Text Box 3"/>
            <p:cNvSpPr txBox="1">
              <a:spLocks noChangeArrowheads="1"/>
            </p:cNvSpPr>
            <p:nvPr/>
          </p:nvSpPr>
          <p:spPr bwMode="auto">
            <a:xfrm>
              <a:off x="2016" y="1056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2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1" name="Text Box 4"/>
            <p:cNvSpPr txBox="1">
              <a:spLocks noChangeArrowheads="1"/>
            </p:cNvSpPr>
            <p:nvPr/>
          </p:nvSpPr>
          <p:spPr bwMode="auto">
            <a:xfrm>
              <a:off x="1680" y="1344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1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2" name="Text Box 5"/>
            <p:cNvSpPr txBox="1">
              <a:spLocks noChangeArrowheads="1"/>
            </p:cNvSpPr>
            <p:nvPr/>
          </p:nvSpPr>
          <p:spPr bwMode="auto">
            <a:xfrm>
              <a:off x="3600" y="1152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3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3" name="Text Box 6"/>
            <p:cNvSpPr txBox="1">
              <a:spLocks noChangeArrowheads="1"/>
            </p:cNvSpPr>
            <p:nvPr/>
          </p:nvSpPr>
          <p:spPr bwMode="auto">
            <a:xfrm>
              <a:off x="3216" y="1488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4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4" name="Text Box 7"/>
            <p:cNvSpPr txBox="1">
              <a:spLocks noChangeArrowheads="1"/>
            </p:cNvSpPr>
            <p:nvPr/>
          </p:nvSpPr>
          <p:spPr bwMode="auto">
            <a:xfrm>
              <a:off x="2832" y="912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5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65" name="AutoShape 8"/>
            <p:cNvCxnSpPr>
              <a:cxnSpLocks noChangeShapeType="1"/>
              <a:stCxn id="22560" idx="2"/>
              <a:endCxn id="22561" idx="3"/>
            </p:cNvCxnSpPr>
            <p:nvPr/>
          </p:nvCxnSpPr>
          <p:spPr bwMode="auto">
            <a:xfrm flipH="1">
              <a:off x="1920" y="1248"/>
              <a:ext cx="216" cy="19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6" name="AutoShape 9"/>
            <p:cNvCxnSpPr>
              <a:cxnSpLocks noChangeShapeType="1"/>
              <a:stCxn id="22564" idx="2"/>
              <a:endCxn id="22563" idx="1"/>
            </p:cNvCxnSpPr>
            <p:nvPr/>
          </p:nvCxnSpPr>
          <p:spPr bwMode="auto">
            <a:xfrm>
              <a:off x="2952" y="1104"/>
              <a:ext cx="264" cy="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7" name="AutoShape 10"/>
            <p:cNvCxnSpPr>
              <a:cxnSpLocks noChangeShapeType="1"/>
              <a:stCxn id="22562" idx="2"/>
              <a:endCxn id="22563" idx="3"/>
            </p:cNvCxnSpPr>
            <p:nvPr/>
          </p:nvCxnSpPr>
          <p:spPr bwMode="auto">
            <a:xfrm flipH="1">
              <a:off x="3456" y="1344"/>
              <a:ext cx="264" cy="2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8" name="AutoShape 12"/>
            <p:cNvCxnSpPr>
              <a:cxnSpLocks noChangeShapeType="1"/>
              <a:stCxn id="22563" idx="1"/>
              <a:endCxn id="22560" idx="3"/>
            </p:cNvCxnSpPr>
            <p:nvPr/>
          </p:nvCxnSpPr>
          <p:spPr bwMode="auto">
            <a:xfrm rot="10800000">
              <a:off x="2256" y="1152"/>
              <a:ext cx="960" cy="4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9" name="AutoShape 14"/>
            <p:cNvCxnSpPr>
              <a:cxnSpLocks noChangeShapeType="1"/>
              <a:stCxn id="22560" idx="3"/>
              <a:endCxn id="22562" idx="1"/>
            </p:cNvCxnSpPr>
            <p:nvPr/>
          </p:nvCxnSpPr>
          <p:spPr bwMode="auto">
            <a:xfrm>
              <a:off x="2256" y="1152"/>
              <a:ext cx="1344" cy="9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0" name="AutoShape 15"/>
            <p:cNvCxnSpPr>
              <a:cxnSpLocks noChangeShapeType="1"/>
              <a:stCxn id="22562" idx="1"/>
              <a:endCxn id="22564" idx="2"/>
            </p:cNvCxnSpPr>
            <p:nvPr/>
          </p:nvCxnSpPr>
          <p:spPr bwMode="auto">
            <a:xfrm flipH="1" flipV="1">
              <a:off x="2952" y="1104"/>
              <a:ext cx="648" cy="1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33" name="Rectangle 1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>
                <a:latin typeface="Times" pitchFamily="18" charset="0"/>
                <a:ea typeface="ＭＳ Ｐゴシック" pitchFamily="34" charset="-128"/>
              </a:rPr>
              <a:t>Docking evidence model fragments</a:t>
            </a:r>
          </a:p>
        </p:txBody>
      </p:sp>
      <p:sp>
        <p:nvSpPr>
          <p:cNvPr id="22534" name="Rectangle 17"/>
          <p:cNvSpPr>
            <a:spLocks noChangeArrowheads="1"/>
          </p:cNvSpPr>
          <p:nvPr/>
        </p:nvSpPr>
        <p:spPr bwMode="auto">
          <a:xfrm>
            <a:off x="3200400" y="2743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PMF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152650" y="3200400"/>
            <a:ext cx="2344738" cy="2238375"/>
            <a:chOff x="1356" y="2142"/>
            <a:chExt cx="1477" cy="1410"/>
          </a:xfrm>
        </p:grpSpPr>
        <p:sp>
          <p:nvSpPr>
            <p:cNvPr id="22548" name="Text Box 19"/>
            <p:cNvSpPr txBox="1">
              <a:spLocks noChangeArrowheads="1"/>
            </p:cNvSpPr>
            <p:nvPr/>
          </p:nvSpPr>
          <p:spPr bwMode="auto">
            <a:xfrm>
              <a:off x="1356" y="3360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21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49" name="Text Box 20"/>
            <p:cNvSpPr txBox="1">
              <a:spLocks noChangeArrowheads="1"/>
            </p:cNvSpPr>
            <p:nvPr/>
          </p:nvSpPr>
          <p:spPr bwMode="auto">
            <a:xfrm>
              <a:off x="1910" y="3139"/>
              <a:ext cx="229" cy="1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23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50" name="Text Box 21"/>
            <p:cNvSpPr txBox="1">
              <a:spLocks noChangeArrowheads="1"/>
            </p:cNvSpPr>
            <p:nvPr/>
          </p:nvSpPr>
          <p:spPr bwMode="auto">
            <a:xfrm>
              <a:off x="2556" y="3246"/>
              <a:ext cx="228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22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1392" y="2142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2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52" name="AutoShape 23"/>
            <p:cNvCxnSpPr>
              <a:cxnSpLocks noChangeShapeType="1"/>
              <a:stCxn id="22551" idx="2"/>
              <a:endCxn id="22548" idx="0"/>
            </p:cNvCxnSpPr>
            <p:nvPr/>
          </p:nvCxnSpPr>
          <p:spPr bwMode="auto">
            <a:xfrm flipH="1">
              <a:off x="1471" y="2334"/>
              <a:ext cx="36" cy="10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3" name="AutoShape 24"/>
            <p:cNvCxnSpPr>
              <a:cxnSpLocks noChangeShapeType="1"/>
              <a:stCxn id="22551" idx="2"/>
              <a:endCxn id="22550" idx="0"/>
            </p:cNvCxnSpPr>
            <p:nvPr/>
          </p:nvCxnSpPr>
          <p:spPr bwMode="auto">
            <a:xfrm>
              <a:off x="1507" y="2334"/>
              <a:ext cx="1163" cy="9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4" name="AutoShape 25"/>
            <p:cNvCxnSpPr>
              <a:cxnSpLocks noChangeShapeType="1"/>
              <a:stCxn id="22549" idx="1"/>
              <a:endCxn id="22548" idx="3"/>
            </p:cNvCxnSpPr>
            <p:nvPr/>
          </p:nvCxnSpPr>
          <p:spPr bwMode="auto">
            <a:xfrm flipH="1">
              <a:off x="1585" y="3235"/>
              <a:ext cx="325" cy="22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5" name="AutoShape 26"/>
            <p:cNvCxnSpPr>
              <a:cxnSpLocks noChangeShapeType="1"/>
              <a:stCxn id="22549" idx="3"/>
              <a:endCxn id="22550" idx="1"/>
            </p:cNvCxnSpPr>
            <p:nvPr/>
          </p:nvCxnSpPr>
          <p:spPr bwMode="auto">
            <a:xfrm>
              <a:off x="2139" y="3235"/>
              <a:ext cx="417" cy="10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56" name="Text Box 27"/>
            <p:cNvSpPr txBox="1">
              <a:spLocks noChangeArrowheads="1"/>
            </p:cNvSpPr>
            <p:nvPr/>
          </p:nvSpPr>
          <p:spPr bwMode="auto">
            <a:xfrm>
              <a:off x="2605" y="2582"/>
              <a:ext cx="228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4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57" name="AutoShape 28"/>
            <p:cNvCxnSpPr>
              <a:cxnSpLocks noChangeShapeType="1"/>
              <a:stCxn id="22556" idx="2"/>
              <a:endCxn id="22550" idx="0"/>
            </p:cNvCxnSpPr>
            <p:nvPr/>
          </p:nvCxnSpPr>
          <p:spPr bwMode="auto">
            <a:xfrm flipH="1">
              <a:off x="2670" y="2774"/>
              <a:ext cx="49" cy="4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8" name="AutoShape 29"/>
            <p:cNvCxnSpPr>
              <a:cxnSpLocks noChangeShapeType="1"/>
              <a:stCxn id="22551" idx="2"/>
              <a:endCxn id="22549" idx="0"/>
            </p:cNvCxnSpPr>
            <p:nvPr/>
          </p:nvCxnSpPr>
          <p:spPr bwMode="auto">
            <a:xfrm>
              <a:off x="1507" y="2334"/>
              <a:ext cx="518" cy="8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9" name="AutoShape 30"/>
            <p:cNvCxnSpPr>
              <a:cxnSpLocks noChangeShapeType="1"/>
              <a:stCxn id="22551" idx="2"/>
              <a:endCxn id="22556" idx="1"/>
            </p:cNvCxnSpPr>
            <p:nvPr/>
          </p:nvCxnSpPr>
          <p:spPr bwMode="auto">
            <a:xfrm>
              <a:off x="1507" y="2334"/>
              <a:ext cx="1098" cy="3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427663" y="2925763"/>
            <a:ext cx="2860675" cy="1873250"/>
            <a:chOff x="3419" y="1843"/>
            <a:chExt cx="1802" cy="1180"/>
          </a:xfrm>
        </p:grpSpPr>
        <p:sp>
          <p:nvSpPr>
            <p:cNvPr id="22539" name="Text Box 32"/>
            <p:cNvSpPr txBox="1">
              <a:spLocks noChangeArrowheads="1"/>
            </p:cNvSpPr>
            <p:nvPr/>
          </p:nvSpPr>
          <p:spPr bwMode="auto">
            <a:xfrm>
              <a:off x="4608" y="2832"/>
              <a:ext cx="229" cy="1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31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40" name="Text Box 33"/>
            <p:cNvSpPr txBox="1">
              <a:spLocks noChangeArrowheads="1"/>
            </p:cNvSpPr>
            <p:nvPr/>
          </p:nvSpPr>
          <p:spPr bwMode="auto">
            <a:xfrm>
              <a:off x="4992" y="1939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3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41" name="AutoShape 34"/>
            <p:cNvCxnSpPr>
              <a:cxnSpLocks noChangeShapeType="1"/>
              <a:stCxn id="22544" idx="2"/>
              <a:endCxn id="22539" idx="0"/>
            </p:cNvCxnSpPr>
            <p:nvPr/>
          </p:nvCxnSpPr>
          <p:spPr bwMode="auto">
            <a:xfrm>
              <a:off x="3534" y="2035"/>
              <a:ext cx="1189" cy="7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2" name="AutoShape 35"/>
            <p:cNvCxnSpPr>
              <a:cxnSpLocks noChangeShapeType="1"/>
              <a:stCxn id="22545" idx="2"/>
              <a:endCxn id="22539" idx="0"/>
            </p:cNvCxnSpPr>
            <p:nvPr/>
          </p:nvCxnSpPr>
          <p:spPr bwMode="auto">
            <a:xfrm>
              <a:off x="4723" y="2466"/>
              <a:ext cx="0" cy="36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3" name="AutoShape 36"/>
            <p:cNvCxnSpPr>
              <a:cxnSpLocks noChangeShapeType="1"/>
              <a:stCxn id="22540" idx="2"/>
              <a:endCxn id="22539" idx="0"/>
            </p:cNvCxnSpPr>
            <p:nvPr/>
          </p:nvCxnSpPr>
          <p:spPr bwMode="auto">
            <a:xfrm flipH="1">
              <a:off x="4723" y="2131"/>
              <a:ext cx="384" cy="7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4" name="Text Box 37"/>
            <p:cNvSpPr txBox="1">
              <a:spLocks noChangeArrowheads="1"/>
            </p:cNvSpPr>
            <p:nvPr/>
          </p:nvSpPr>
          <p:spPr bwMode="auto">
            <a:xfrm>
              <a:off x="3419" y="1843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2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45" name="Text Box 38"/>
            <p:cNvSpPr txBox="1">
              <a:spLocks noChangeArrowheads="1"/>
            </p:cNvSpPr>
            <p:nvPr/>
          </p:nvSpPr>
          <p:spPr bwMode="auto">
            <a:xfrm>
              <a:off x="4608" y="2275"/>
              <a:ext cx="229" cy="1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4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46" name="AutoShape 39"/>
            <p:cNvCxnSpPr>
              <a:cxnSpLocks noChangeShapeType="1"/>
              <a:stCxn id="22544" idx="3"/>
              <a:endCxn id="22545" idx="1"/>
            </p:cNvCxnSpPr>
            <p:nvPr/>
          </p:nvCxnSpPr>
          <p:spPr bwMode="auto">
            <a:xfrm>
              <a:off x="3648" y="1939"/>
              <a:ext cx="960" cy="4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7" name="AutoShape 40"/>
            <p:cNvCxnSpPr>
              <a:cxnSpLocks noChangeShapeType="1"/>
              <a:stCxn id="22545" idx="3"/>
              <a:endCxn id="22540" idx="1"/>
            </p:cNvCxnSpPr>
            <p:nvPr/>
          </p:nvCxnSpPr>
          <p:spPr bwMode="auto">
            <a:xfrm flipV="1">
              <a:off x="4837" y="2035"/>
              <a:ext cx="155" cy="3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2537" name="AutoShape 39"/>
          <p:cNvCxnSpPr>
            <a:cxnSpLocks noChangeShapeType="1"/>
            <a:stCxn id="22544" idx="3"/>
            <a:endCxn id="22540" idx="1"/>
          </p:cNvCxnSpPr>
          <p:nvPr/>
        </p:nvCxnSpPr>
        <p:spPr bwMode="auto">
          <a:xfrm>
            <a:off x="5791200" y="3078163"/>
            <a:ext cx="2133600" cy="1524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8" name="Slide Number Placeholder 4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FAA377-DC74-4D9F-9E69-AA76CE4A00B1}" type="slidenum">
              <a:rPr lang="en-US" sz="1200"/>
              <a:pPr eaLnBrk="1" hangingPunct="1"/>
              <a:t>4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8597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6.52174E-6 L 0.10834 -0.22202 " pathEditMode="relative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4.32007E-6 L -0.24167 -0.17761 " pathEditMode="relative" ptsTypes="AA">
                                      <p:cBhvr>
                                        <p:cTn id="2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86C233-9B0B-44F8-AFEB-9C5B21BF3536}" type="slidenum">
              <a:rPr lang="en-US" sz="1200"/>
              <a:pPr eaLnBrk="1" hangingPunct="1"/>
              <a:t>41</a:t>
            </a:fld>
            <a:endParaRPr lang="en-US" sz="120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coring Exercise</a:t>
            </a:r>
          </a:p>
        </p:txBody>
      </p:sp>
      <p:graphicFrame>
        <p:nvGraphicFramePr>
          <p:cNvPr id="248030" name="Group 222"/>
          <p:cNvGraphicFramePr>
            <a:graphicFrameLocks noGrp="1"/>
          </p:cNvGraphicFramePr>
          <p:nvPr/>
        </p:nvGraphicFramePr>
        <p:xfrm>
          <a:off x="533400" y="1397000"/>
          <a:ext cx="8382000" cy="4632960"/>
        </p:xfrm>
        <a:graphic>
          <a:graphicData uri="http://schemas.openxmlformats.org/drawingml/2006/table">
            <a:tbl>
              <a:tblPr/>
              <a:tblGrid>
                <a:gridCol w="1314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05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0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Outcome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sk Name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Proficiency Variable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Difficult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CommonRatio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CommonRatio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CommonRatio2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CommonRatio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CommonRatio3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CommonRatio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Explicit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xplicitGoe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ExplicitGeometric2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xplicitGoe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ExplicitGeometric3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xplicitGoe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RecursiveRule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ecursive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RecursiveRuleGeometric2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ecursive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RecursiveRuleGeometric3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ecursive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ableExtend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b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ableExtendGeometric2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b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ableExtendGeometric3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b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erbalRuleExtendModel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erbal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erbalRuleExtendModelGeometric1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erbal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erbalRuleExtendModelGeometric2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erbal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isualExtend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isual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isualExtendGeometric2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isual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isualExtendGeometric3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isual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31382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650ACA-10BC-497B-A846-00F86BED04DA}" type="slidenum">
              <a:rPr lang="en-US" sz="1200"/>
              <a:pPr eaLnBrk="1" hangingPunct="1"/>
              <a:t>42</a:t>
            </a:fld>
            <a:endParaRPr lang="en-US" sz="12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Weight of Evidence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Good (1985)</a:t>
            </a:r>
            <a:endParaRPr lang="en-US" i="1">
              <a:ea typeface="ＭＳ Ｐゴシック" pitchFamily="34" charset="-128"/>
            </a:endParaRPr>
          </a:p>
          <a:p>
            <a:pPr eaLnBrk="1" hangingPunct="1"/>
            <a:r>
              <a:rPr lang="en-US" i="1">
                <a:ea typeface="ＭＳ Ｐゴシック" pitchFamily="34" charset="-128"/>
              </a:rPr>
              <a:t>H</a:t>
            </a:r>
            <a:r>
              <a:rPr lang="en-US">
                <a:ea typeface="ＭＳ Ｐゴシック" pitchFamily="34" charset="-128"/>
              </a:rPr>
              <a:t> is binary hypothesis, e.g., </a:t>
            </a:r>
            <a:r>
              <a:rPr lang="en-US" i="1">
                <a:ea typeface="ＭＳ Ｐゴシック" pitchFamily="34" charset="-128"/>
              </a:rPr>
              <a:t>Proficiency</a:t>
            </a:r>
            <a:r>
              <a:rPr lang="en-US">
                <a:ea typeface="ＭＳ Ｐゴシック" pitchFamily="34" charset="-128"/>
              </a:rPr>
              <a:t> &gt; </a:t>
            </a:r>
            <a:r>
              <a:rPr lang="en-US" u="sng">
                <a:ea typeface="ＭＳ Ｐゴシック" pitchFamily="34" charset="-128"/>
              </a:rPr>
              <a:t>Medium</a:t>
            </a:r>
            <a:endParaRPr lang="en-US">
              <a:ea typeface="ＭＳ Ｐゴシック" pitchFamily="34" charset="-128"/>
            </a:endParaRPr>
          </a:p>
          <a:p>
            <a:pPr eaLnBrk="1" hangingPunct="1"/>
            <a:r>
              <a:rPr lang="en-US" i="1">
                <a:ea typeface="ＭＳ Ｐゴシック" pitchFamily="34" charset="-128"/>
              </a:rPr>
              <a:t>E</a:t>
            </a:r>
            <a:r>
              <a:rPr lang="en-US">
                <a:ea typeface="ＭＳ Ｐゴシック" pitchFamily="34" charset="-128"/>
              </a:rPr>
              <a:t> is evidence for hypothesi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Weight of Evidence (WOE) is</a:t>
            </a:r>
            <a:endParaRPr lang="en-US" i="1">
              <a:ea typeface="ＭＳ Ｐゴシック" pitchFamily="34" charset="-128"/>
            </a:endParaRPr>
          </a:p>
        </p:txBody>
      </p:sp>
      <p:pic>
        <p:nvPicPr>
          <p:cNvPr id="24583" name="Picture 5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257800"/>
            <a:ext cx="7226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6189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7C17D4-3429-48DB-B432-E73263362583}" type="slidenum">
              <a:rPr lang="en-US" sz="1200"/>
              <a:pPr eaLnBrk="1" hangingPunct="1"/>
              <a:t>43</a:t>
            </a:fld>
            <a:endParaRPr lang="en-US" sz="120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Properties of WO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“Centibans” (log base 10, multiply by 100)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Positive for evidence supporting hypothesis, negative for evidence refuting hypothesi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Movement in tails of distribution as important as movement near center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Bayes theorem using log odds</a:t>
            </a:r>
          </a:p>
        </p:txBody>
      </p:sp>
    </p:spTree>
    <p:extLst>
      <p:ext uri="{BB962C8B-B14F-4D97-AF65-F5344CB8AC3E}">
        <p14:creationId xmlns:p14="http://schemas.microsoft.com/office/powerpoint/2010/main" val="36615142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48B7A2-A2D3-4802-BD0B-BA062CBD709E}" type="slidenum">
              <a:rPr lang="en-US" sz="1200"/>
              <a:pPr eaLnBrk="1" hangingPunct="1"/>
              <a:t>44</a:t>
            </a:fld>
            <a:endParaRPr lang="en-US" sz="120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onditional Weight of Evidenc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ea typeface="ＭＳ Ｐゴシック" pitchFamily="34" charset="-128"/>
              </a:rPr>
              <a:t>Can define Conditional Weight of Evidence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Nice Additive properties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Order sensitive</a:t>
            </a: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WOE Balance Sheet (Madigan, Mosurski &amp; Almond, 1997)</a:t>
            </a:r>
          </a:p>
        </p:txBody>
      </p:sp>
      <p:pic>
        <p:nvPicPr>
          <p:cNvPr id="26631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667000"/>
            <a:ext cx="4597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91000"/>
            <a:ext cx="60706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67696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739FF79-E4D8-4C93-8BCD-F4A21D8B55B4}" type="slidenum">
              <a:rPr lang="en-US" sz="1200"/>
              <a:pPr eaLnBrk="1" hangingPunct="1"/>
              <a:t>45</a:t>
            </a:fld>
            <a:endParaRPr lang="en-US" sz="1200"/>
          </a:p>
        </p:txBody>
      </p:sp>
      <p:sp>
        <p:nvSpPr>
          <p:cNvPr id="4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vidence Balance Sheet</a:t>
            </a:r>
          </a:p>
        </p:txBody>
      </p:sp>
      <p:sp>
        <p:nvSpPr>
          <p:cNvPr id="261233" name="Rectangle 113"/>
          <p:cNvSpPr>
            <a:spLocks noChangeArrowheads="1"/>
          </p:cNvSpPr>
          <p:nvPr/>
        </p:nvSpPr>
        <p:spPr bwMode="auto">
          <a:xfrm>
            <a:off x="1404938" y="1554163"/>
            <a:ext cx="7575550" cy="46434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0" name="Text Box 115"/>
          <p:cNvSpPr txBox="1">
            <a:spLocks noChangeArrowheads="1"/>
          </p:cNvSpPr>
          <p:nvPr/>
        </p:nvSpPr>
        <p:spPr bwMode="auto">
          <a:xfrm>
            <a:off x="2547938" y="5737225"/>
            <a:ext cx="2476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40000"/>
              </a:lnSpc>
            </a:pPr>
            <a:r>
              <a:rPr lang="en-US" sz="1800" b="1">
                <a:latin typeface="Arial" pitchFamily="34" charset="0"/>
              </a:rPr>
              <a:t>.</a:t>
            </a:r>
          </a:p>
          <a:p>
            <a:pPr algn="ctr">
              <a:lnSpc>
                <a:spcPct val="40000"/>
              </a:lnSpc>
            </a:pPr>
            <a:r>
              <a:rPr lang="en-US" sz="1800" b="1">
                <a:latin typeface="Arial" pitchFamily="34" charset="0"/>
              </a:rPr>
              <a:t>.</a:t>
            </a:r>
          </a:p>
          <a:p>
            <a:pPr algn="ctr">
              <a:lnSpc>
                <a:spcPct val="40000"/>
              </a:lnSpc>
            </a:pPr>
            <a:r>
              <a:rPr lang="en-US" sz="1800" b="1">
                <a:latin typeface="Arial" pitchFamily="34" charset="0"/>
              </a:rPr>
              <a:t>.</a:t>
            </a:r>
          </a:p>
        </p:txBody>
      </p:sp>
      <p:sp>
        <p:nvSpPr>
          <p:cNvPr id="261237" name="Rectangle 117"/>
          <p:cNvSpPr>
            <a:spLocks noChangeArrowheads="1"/>
          </p:cNvSpPr>
          <p:nvPr/>
        </p:nvSpPr>
        <p:spPr bwMode="auto">
          <a:xfrm>
            <a:off x="7820025" y="307975"/>
            <a:ext cx="1001713" cy="1162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anchor="ctr"/>
          <a:lstStyle/>
          <a:p>
            <a:pPr marL="457200" indent="-457200" eaLnBrk="0" hangingPunct="0"/>
            <a:r>
              <a:rPr lang="en-US" sz="1000">
                <a:latin typeface="Arial" pitchFamily="34" charset="0"/>
              </a:rPr>
              <a:t>63 tasks total</a:t>
            </a:r>
          </a:p>
          <a:p>
            <a:pPr marL="457200" indent="-457200" eaLnBrk="0" hangingPunct="0"/>
            <a:endParaRPr lang="en-US" sz="1000">
              <a:latin typeface="Arial" pitchFamily="34" charset="0"/>
            </a:endParaRP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1     Easy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2     Medium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3     Hard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a     Item type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b     Isomorph</a:t>
            </a:r>
          </a:p>
        </p:txBody>
      </p:sp>
      <p:graphicFrame>
        <p:nvGraphicFramePr>
          <p:cNvPr id="261342" name="Group 222"/>
          <p:cNvGraphicFramePr>
            <a:graphicFrameLocks noGrp="1"/>
          </p:cNvGraphicFramePr>
          <p:nvPr/>
        </p:nvGraphicFramePr>
        <p:xfrm>
          <a:off x="1546225" y="1897063"/>
          <a:ext cx="5922963" cy="3671894"/>
        </p:xfrm>
        <a:graphic>
          <a:graphicData uri="http://schemas.openxmlformats.org/drawingml/2006/table">
            <a:tbl>
              <a:tblPr/>
              <a:tblGrid>
                <a:gridCol w="2549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1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sk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5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3b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64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2b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isualExtendTable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1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7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1b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isualExtendVerbalRule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ModelExtendTableGeometric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ExamplesGeometric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isualExplicitVerbalRule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erbalRuleModelGeometric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198" name="Line 205"/>
          <p:cNvSpPr>
            <a:spLocks noChangeShapeType="1"/>
          </p:cNvSpPr>
          <p:nvPr/>
        </p:nvSpPr>
        <p:spPr bwMode="auto">
          <a:xfrm>
            <a:off x="3941763" y="1897063"/>
            <a:ext cx="35115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" name="Text Box 206"/>
          <p:cNvSpPr txBox="1">
            <a:spLocks noChangeArrowheads="1"/>
          </p:cNvSpPr>
          <p:nvPr/>
        </p:nvSpPr>
        <p:spPr bwMode="auto">
          <a:xfrm>
            <a:off x="5049838" y="1597025"/>
            <a:ext cx="2109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200" b="1">
                <a:latin typeface="ＭＳ Ｐゴシック" pitchFamily="34" charset="-128"/>
              </a:rPr>
              <a:t>P(Solve Geom Sequences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795838" y="2195513"/>
          <a:ext cx="2657475" cy="35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307937" imgH="4380952" progId="">
                  <p:embed/>
                </p:oleObj>
              </mc:Choice>
              <mc:Fallback>
                <p:oleObj name="Image" r:id="rId3" imgW="1307937" imgH="4380952" progId="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195513"/>
                        <a:ext cx="2657475" cy="350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122863" y="19177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228249" imgH="215645" progId="">
                  <p:embed/>
                </p:oleObj>
              </mc:Choice>
              <mc:Fallback>
                <p:oleObj name="Image" r:id="rId5" imgW="228249" imgH="215645" progId="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19177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029325" y="192563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241185" imgH="228249" progId="">
                  <p:embed/>
                </p:oleObj>
              </mc:Choice>
              <mc:Fallback>
                <p:oleObj name="Image" r:id="rId7" imgW="241185" imgH="228249" progId="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925638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78638" y="19256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9" imgW="228249" imgH="228249" progId="">
                  <p:embed/>
                </p:oleObj>
              </mc:Choice>
              <mc:Fallback>
                <p:oleObj name="Image" r:id="rId9" imgW="228249" imgH="228249" progId="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9256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" name="Text Box 211"/>
          <p:cNvSpPr txBox="1">
            <a:spLocks noChangeArrowheads="1"/>
          </p:cNvSpPr>
          <p:nvPr/>
        </p:nvSpPr>
        <p:spPr bwMode="auto">
          <a:xfrm>
            <a:off x="5073650" y="1855788"/>
            <a:ext cx="2857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="1" baseline="-25000">
                <a:solidFill>
                  <a:schemeClr val="bg1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4201" name="Text Box 212"/>
          <p:cNvSpPr txBox="1">
            <a:spLocks noChangeArrowheads="1"/>
          </p:cNvSpPr>
          <p:nvPr/>
        </p:nvSpPr>
        <p:spPr bwMode="auto">
          <a:xfrm>
            <a:off x="5991225" y="1857375"/>
            <a:ext cx="300038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="1" baseline="-25000">
                <a:latin typeface="Arial" pitchFamily="34" charset="0"/>
              </a:rPr>
              <a:t>M</a:t>
            </a:r>
          </a:p>
        </p:txBody>
      </p:sp>
      <p:sp>
        <p:nvSpPr>
          <p:cNvPr id="4202" name="Text Box 213"/>
          <p:cNvSpPr txBox="1">
            <a:spLocks noChangeArrowheads="1"/>
          </p:cNvSpPr>
          <p:nvPr/>
        </p:nvSpPr>
        <p:spPr bwMode="auto">
          <a:xfrm>
            <a:off x="6838950" y="1857375"/>
            <a:ext cx="2698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="1" baseline="-25000">
                <a:latin typeface="Arial" pitchFamily="34" charset="0"/>
              </a:rPr>
              <a:t>L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673600" y="5749925"/>
          <a:ext cx="2914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1" imgW="5028571" imgH="685472" progId="">
                  <p:embed/>
                </p:oleObj>
              </mc:Choice>
              <mc:Fallback>
                <p:oleObj name="Image" r:id="rId11" imgW="5028571" imgH="685472" progId="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0" t="24806" b="10852"/>
                      <a:stretch>
                        <a:fillRect/>
                      </a:stretch>
                    </p:blipFill>
                    <p:spPr bwMode="auto">
                      <a:xfrm>
                        <a:off x="4673600" y="5749925"/>
                        <a:ext cx="2914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558088" y="2185988"/>
          <a:ext cx="1381125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3" imgW="1409524" imgH="4431746" progId="">
                  <p:embed/>
                </p:oleObj>
              </mc:Choice>
              <mc:Fallback>
                <p:oleObj name="Image" r:id="rId13" imgW="1409524" imgH="4431746" progId="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26"/>
                      <a:stretch>
                        <a:fillRect/>
                      </a:stretch>
                    </p:blipFill>
                    <p:spPr bwMode="auto">
                      <a:xfrm>
                        <a:off x="7558088" y="2185988"/>
                        <a:ext cx="1381125" cy="35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" name="Rectangle 216"/>
          <p:cNvSpPr>
            <a:spLocks noChangeArrowheads="1"/>
          </p:cNvSpPr>
          <p:nvPr/>
        </p:nvSpPr>
        <p:spPr bwMode="auto">
          <a:xfrm>
            <a:off x="7462838" y="1897063"/>
            <a:ext cx="151447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200" b="1">
                <a:latin typeface="Arial" pitchFamily="34" charset="0"/>
              </a:rPr>
              <a:t>WOE for H vs. M, L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562850" y="5735638"/>
          <a:ext cx="1397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5" imgW="3200000" imgH="456821" progId="">
                  <p:embed/>
                </p:oleObj>
              </mc:Choice>
              <mc:Fallback>
                <p:oleObj name="Image" r:id="rId15" imgW="3200000" imgH="456821" progId="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85" t="-6250"/>
                      <a:stretch>
                        <a:fillRect/>
                      </a:stretch>
                    </p:blipFill>
                    <p:spPr bwMode="auto">
                      <a:xfrm>
                        <a:off x="7562850" y="5735638"/>
                        <a:ext cx="13970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" name="Line 218"/>
          <p:cNvSpPr>
            <a:spLocks noChangeShapeType="1"/>
          </p:cNvSpPr>
          <p:nvPr/>
        </p:nvSpPr>
        <p:spPr bwMode="auto">
          <a:xfrm>
            <a:off x="5549900" y="5710238"/>
            <a:ext cx="1193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0223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E6E6F0-A7D8-4BC2-856F-01FE7076ACFC}" type="slidenum">
              <a:rPr lang="en-US" sz="1200"/>
              <a:pPr eaLnBrk="1" hangingPunct="1"/>
              <a:t>46</a:t>
            </a:fld>
            <a:endParaRPr lang="en-US" sz="120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xpected Weight of Evidence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ea typeface="ＭＳ Ｐゴシック" pitchFamily="34" charset="-128"/>
              </a:rPr>
              <a:t>When choosing next “test” (task/item) look at expected value of WOE where expectation is taken wrt </a:t>
            </a:r>
            <a:r>
              <a:rPr lang="en-US" i="1">
                <a:ea typeface="ＭＳ Ｐゴシック" pitchFamily="34" charset="-128"/>
              </a:rPr>
              <a:t>P(E|H)</a:t>
            </a:r>
            <a:r>
              <a:rPr lang="en-US">
                <a:ea typeface="ＭＳ Ｐゴシック" pitchFamily="34" charset="-128"/>
              </a:rPr>
              <a:t>.</a:t>
            </a:r>
          </a:p>
          <a:p>
            <a:pPr eaLnBrk="1" hangingPunct="1">
              <a:buFontTx/>
              <a:buNone/>
            </a:pPr>
            <a:endParaRPr lang="en-US">
              <a:ea typeface="ＭＳ Ｐゴシック" pitchFamily="34" charset="-128"/>
            </a:endParaRPr>
          </a:p>
          <a:p>
            <a:pPr eaLnBrk="1" hangingPunct="1">
              <a:buFontTx/>
              <a:buNone/>
            </a:pPr>
            <a:endParaRPr lang="en-US">
              <a:ea typeface="ＭＳ Ｐゴシック" pitchFamily="34" charset="-128"/>
            </a:endParaRP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34" charset="-128"/>
              </a:rPr>
              <a:t>   where                            represent the possible results.</a:t>
            </a:r>
          </a:p>
        </p:txBody>
      </p:sp>
      <p:pic>
        <p:nvPicPr>
          <p:cNvPr id="27655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429000"/>
            <a:ext cx="51943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76800"/>
            <a:ext cx="2108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6204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5825BB-FDE8-4EBD-ABAD-EAF068B6AA9B}" type="slidenum">
              <a:rPr lang="en-US" sz="1200"/>
              <a:pPr eaLnBrk="1" hangingPunct="1"/>
              <a:t>47</a:t>
            </a:fld>
            <a:endParaRPr lang="en-US" sz="12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alculating EWOE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ea typeface="ＭＳ Ｐゴシック" pitchFamily="34" charset="-128"/>
              </a:rPr>
              <a:t>Madigan and Almond (1996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nter any observed evidence into net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Instantiate Hypothesis = True (may need to use virtual evidence if hypothesis is compound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Calculate                for each candidate item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Instantiate Hypothesis = False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Calculate                for each candidate item</a:t>
            </a:r>
          </a:p>
        </p:txBody>
      </p:sp>
      <p:pic>
        <p:nvPicPr>
          <p:cNvPr id="28679" name="Picture 4" descr="latex-image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72000"/>
            <a:ext cx="11176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5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638800"/>
            <a:ext cx="1117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1405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3D840F-27A8-4DF2-A10B-251AE3A612DE}" type="slidenum">
              <a:rPr lang="en-US" sz="1200"/>
              <a:pPr eaLnBrk="1" hangingPunct="1"/>
              <a:t>48</a:t>
            </a:fld>
            <a:endParaRPr lang="en-US" sz="120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Related Measures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Value of Information</a:t>
            </a:r>
          </a:p>
          <a:p>
            <a:pPr eaLnBrk="1" hangingPunct="1"/>
            <a:endParaRPr lang="en-US">
              <a:ea typeface="ＭＳ Ｐゴシック" pitchFamily="34" charset="-128"/>
            </a:endParaRPr>
          </a:p>
          <a:p>
            <a:pPr eaLnBrk="1" hangingPunct="1"/>
            <a:endParaRPr lang="en-US">
              <a:ea typeface="ＭＳ Ｐゴシック" pitchFamily="34" charset="-128"/>
            </a:endParaRPr>
          </a:p>
          <a:p>
            <a:pPr eaLnBrk="1" hangingPunct="1"/>
            <a:r>
              <a:rPr lang="en-US" b="1">
                <a:ea typeface="ＭＳ Ｐゴシック" pitchFamily="34" charset="-128"/>
              </a:rPr>
              <a:t>S</a:t>
            </a:r>
            <a:r>
              <a:rPr lang="en-US">
                <a:ea typeface="ＭＳ Ｐゴシック" pitchFamily="34" charset="-128"/>
              </a:rPr>
              <a:t> is proficiency state</a:t>
            </a:r>
          </a:p>
          <a:p>
            <a:pPr eaLnBrk="1" hangingPunct="1"/>
            <a:r>
              <a:rPr lang="en-US" i="1">
                <a:ea typeface="ＭＳ Ｐゴシック" pitchFamily="34" charset="-128"/>
              </a:rPr>
              <a:t>d</a:t>
            </a:r>
            <a:r>
              <a:rPr lang="en-US">
                <a:ea typeface="ＭＳ Ｐゴシック" pitchFamily="34" charset="-128"/>
              </a:rPr>
              <a:t> is decision</a:t>
            </a:r>
          </a:p>
          <a:p>
            <a:pPr eaLnBrk="1" hangingPunct="1"/>
            <a:r>
              <a:rPr lang="en-US" i="1">
                <a:ea typeface="ＭＳ Ｐゴシック" pitchFamily="34" charset="-128"/>
              </a:rPr>
              <a:t>u</a:t>
            </a:r>
            <a:r>
              <a:rPr lang="en-US">
                <a:ea typeface="ＭＳ Ｐゴシック" pitchFamily="34" charset="-128"/>
              </a:rPr>
              <a:t> is utility</a:t>
            </a:r>
          </a:p>
        </p:txBody>
      </p:sp>
      <p:pic>
        <p:nvPicPr>
          <p:cNvPr id="29703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6477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78143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C55DF9-F8B7-4F6F-A7EF-83B819747374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Related Measures (2)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ea typeface="ＭＳ Ｐゴシック" pitchFamily="34" charset="-128"/>
              </a:rPr>
              <a:t>Mutual Information</a:t>
            </a: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Extends to non-binary hypothesis nodes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Kullback-Liebler distance between joint distribution and independence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endParaRPr lang="en-US" sz="2800">
              <a:ea typeface="ＭＳ Ｐゴシック" pitchFamily="34" charset="-128"/>
            </a:endParaRPr>
          </a:p>
        </p:txBody>
      </p:sp>
      <p:pic>
        <p:nvPicPr>
          <p:cNvPr id="30727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0"/>
            <a:ext cx="31750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105400"/>
            <a:ext cx="39243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0151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629400" cy="558800"/>
          </a:xfrm>
        </p:spPr>
        <p:txBody>
          <a:bodyPr/>
          <a:lstStyle/>
          <a:p>
            <a:pPr eaLnBrk="1" hangingPunct="1"/>
            <a:r>
              <a:rPr lang="en-US" sz="4000"/>
              <a:t>Evidence Centered Design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8153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566738" indent="-2174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Evidence Centered Design (ECD) provides a mechanism for 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Capturing and documenting</a:t>
            </a:r>
            <a:r>
              <a:rPr lang="en-US" sz="2000"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latin typeface="Arial" charset="0"/>
                <a:cs typeface="Times New Roman" pitchFamily="18" charset="0"/>
              </a:rPr>
              <a:t>information</a:t>
            </a:r>
            <a:r>
              <a:rPr lang="en-US" sz="2000">
                <a:latin typeface="Arial" charset="0"/>
                <a:cs typeface="Times New Roman" pitchFamily="18" charset="0"/>
              </a:rPr>
              <a:t> about the structure and strength of evidentiary relationships.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Coordinating the work</a:t>
            </a:r>
            <a:r>
              <a:rPr lang="en-US" sz="2000">
                <a:latin typeface="Arial" charset="0"/>
                <a:cs typeface="Times New Roman" pitchFamily="18" charset="0"/>
              </a:rPr>
              <a:t> of test developers in authoring tasks and psychometricians in calibrating the measurement model.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Documenting the scientific information</a:t>
            </a:r>
            <a:r>
              <a:rPr lang="en-US" sz="2000">
                <a:latin typeface="Arial" charset="0"/>
                <a:cs typeface="Times New Roman" pitchFamily="18" charset="0"/>
              </a:rPr>
              <a:t> that provides the foundation for the assessment and its validity.</a:t>
            </a:r>
          </a:p>
        </p:txBody>
      </p:sp>
      <p:pic>
        <p:nvPicPr>
          <p:cNvPr id="33797" name="Picture 4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733800"/>
            <a:ext cx="35607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35FCC7-02FC-47B9-9492-BD317354066E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ask Selection Exercise 1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 ACEDMotif1.d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ea typeface="ＭＳ Ｐゴシック" pitchFamily="34" charset="-128"/>
              </a:rPr>
              <a:t>Easy, Medium, and Hard tasks for Common Ratio and Visual Geometric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 Hypothesis </a:t>
            </a:r>
            <a:r>
              <a:rPr lang="en-US" sz="2400" i="1">
                <a:ea typeface="ＭＳ Ｐゴシック" pitchFamily="34" charset="-128"/>
              </a:rPr>
              <a:t>SolveGeometricProblems</a:t>
            </a:r>
            <a:r>
              <a:rPr lang="en-US" sz="2400">
                <a:ea typeface="ＭＳ Ｐゴシック" pitchFamily="34" charset="-128"/>
              </a:rPr>
              <a:t> &gt; </a:t>
            </a:r>
            <a:r>
              <a:rPr lang="en-US" sz="2400" u="sng">
                <a:ea typeface="ＭＳ Ｐゴシック" pitchFamily="34" charset="-128"/>
              </a:rPr>
              <a:t>Mediu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Calculate EWOE for six observabl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Assume candidate gets first item right and repeat</a:t>
            </a:r>
          </a:p>
        </p:txBody>
      </p:sp>
      <p:sp>
        <p:nvSpPr>
          <p:cNvPr id="317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Next assume candidate gets first item wrong and repeat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Repeat exercise using hypothesis </a:t>
            </a:r>
            <a:r>
              <a:rPr lang="en-US" sz="2400" i="1">
                <a:ea typeface="ＭＳ Ｐゴシック" pitchFamily="34" charset="-128"/>
              </a:rPr>
              <a:t>SolveGeometricProblems</a:t>
            </a:r>
            <a:r>
              <a:rPr lang="en-US" sz="2400">
                <a:ea typeface="ＭＳ Ｐゴシック" pitchFamily="34" charset="-128"/>
              </a:rPr>
              <a:t> &gt; </a:t>
            </a:r>
            <a:r>
              <a:rPr lang="en-US" sz="2400" u="sng">
                <a:ea typeface="ＭＳ Ｐゴシック" pitchFamily="34" charset="-128"/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6902463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91FA73-A280-442B-ACB2-E239705A493E}" type="slidenum">
              <a:rPr lang="en-US" sz="1200"/>
              <a:pPr eaLnBrk="1" hangingPunct="1"/>
              <a:t>51</a:t>
            </a:fld>
            <a:endParaRPr lang="en-US" sz="120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ask Selection Exercise 2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 Network ACEDMotif2.dn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Select the </a:t>
            </a:r>
            <a:r>
              <a:rPr lang="en-US" sz="2400" i="1">
                <a:ea typeface="ＭＳ Ｐゴシック" pitchFamily="34" charset="-128"/>
              </a:rPr>
              <a:t>SolveGeometricProblems</a:t>
            </a:r>
            <a:r>
              <a:rPr lang="en-US" sz="2400">
                <a:ea typeface="ＭＳ Ｐゴシック" pitchFamily="34" charset="-128"/>
              </a:rPr>
              <a:t> nod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Run the program Network&gt;Sensitivity to Finding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This will list the Mutual information for all nod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>
              <a:ea typeface="ＭＳ Ｐゴシック" pitchFamily="34" charset="-128"/>
            </a:endParaRPr>
          </a:p>
        </p:txBody>
      </p:sp>
      <p:sp>
        <p:nvSpPr>
          <p:cNvPr id="327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Select the observable with the highest mutual information as the first task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 Use this to process a person who gets every task right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Use this to process a person who gets every task wrong</a:t>
            </a:r>
          </a:p>
        </p:txBody>
      </p:sp>
    </p:spTree>
    <p:extLst>
      <p:ext uri="{BB962C8B-B14F-4D97-AF65-F5344CB8AC3E}">
        <p14:creationId xmlns:p14="http://schemas.microsoft.com/office/powerpoint/2010/main" val="24308168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2752D3-B19C-4AAA-92CF-7AE85BB4B762}" type="slidenum">
              <a:rPr lang="en-US" sz="1200"/>
              <a:pPr eaLnBrk="1" hangingPunct="1"/>
              <a:t>52</a:t>
            </a:fld>
            <a:endParaRPr lang="en-US" sz="12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Evaluation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543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Middle School Student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Did not normally study geometric seri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Four condi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laborated Feedback/Adaptive (E/A; n=71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Simple Feedback/Adaptive (S/A; n=75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laborated Feedback/Linear (E/L; n=67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Control (no instruction; n=55)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Students given all 61 geometric item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Also given pretest/posttest (25 items each)</a:t>
            </a:r>
          </a:p>
        </p:txBody>
      </p:sp>
    </p:spTree>
    <p:extLst>
      <p:ext uri="{BB962C8B-B14F-4D97-AF65-F5344CB8AC3E}">
        <p14:creationId xmlns:p14="http://schemas.microsoft.com/office/powerpoint/2010/main" val="35350494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8CE693-0E3D-4B7A-A237-9F7CAC4E2652}" type="slidenum">
              <a:rPr lang="en-US" sz="1200"/>
              <a:pPr eaLnBrk="1" hangingPunct="1"/>
              <a:t>53</a:t>
            </a:fld>
            <a:endParaRPr lang="en-US" sz="120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Scores</a:t>
            </a:r>
          </a:p>
        </p:txBody>
      </p:sp>
      <p:sp>
        <p:nvSpPr>
          <p:cNvPr id="3482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791200" y="1981200"/>
            <a:ext cx="2667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For Each Proficiency Vari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Marginal Distribu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Modal Classif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AP Score (High=1, Low=-1)</a:t>
            </a:r>
          </a:p>
        </p:txBody>
      </p:sp>
      <p:pic>
        <p:nvPicPr>
          <p:cNvPr id="34823" name="Picture 5" descr="Over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495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4744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DF445B-14C7-44A0-AA16-45245A35FD8E}" type="slidenum">
              <a:rPr lang="en-US" sz="1200"/>
              <a:pPr eaLnBrk="1" hangingPunct="1"/>
              <a:t>54</a:t>
            </a:fld>
            <a:endParaRPr lang="en-US" sz="12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Reliability</a:t>
            </a:r>
          </a:p>
        </p:txBody>
      </p:sp>
      <p:sp>
        <p:nvSpPr>
          <p:cNvPr id="3584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Calculated with Split Halves (ECD design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Correlation of EAP score with posttest is 0.65 (close to reliability of posttest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Even with pretest forced into the equation, EAP score accounted for 17% unique varia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Reliability of modal classifications was worse</a:t>
            </a:r>
          </a:p>
        </p:txBody>
      </p:sp>
      <p:graphicFrame>
        <p:nvGraphicFramePr>
          <p:cNvPr id="309302" name="Group 54"/>
          <p:cNvGraphicFramePr>
            <a:graphicFrameLocks noGrp="1"/>
          </p:cNvGraphicFramePr>
          <p:nvPr/>
        </p:nvGraphicFramePr>
        <p:xfrm>
          <a:off x="457200" y="1628774"/>
          <a:ext cx="4191000" cy="4619626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ficiency (EAP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liability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lve Geometric Sequences (SGS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Find Common Rat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Generate Example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xtend Sequenc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Model Sequenc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Use T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Use Picture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nduce Ru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 R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88543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B40CBE-88F6-4874-B54A-C3617311F7C5}" type="slidenum">
              <a:rPr lang="en-US" sz="1200"/>
              <a:pPr eaLnBrk="1" hangingPunct="1"/>
              <a:t>55</a:t>
            </a:fld>
            <a:endParaRPr lang="en-US" sz="12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ffect of Adaptivity</a:t>
            </a:r>
          </a:p>
        </p:txBody>
      </p:sp>
      <p:sp>
        <p:nvSpPr>
          <p:cNvPr id="3687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81600" y="1981200"/>
            <a:ext cx="3276600" cy="41148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For adaptive conditions, correlation with posttest seems to hit upper limit by 20 items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Standard Error of Correlations is large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Jump in linear case related to sequence of items</a:t>
            </a:r>
          </a:p>
        </p:txBody>
      </p:sp>
      <p:pic>
        <p:nvPicPr>
          <p:cNvPr id="36871" name="Picture 5" descr="Cor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71727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412B87-2907-4020-AB17-A7A24F821585}" type="slidenum">
              <a:rPr lang="en-US" sz="1200"/>
              <a:pPr eaLnBrk="1" hangingPunct="1"/>
              <a:t>56</a:t>
            </a:fld>
            <a:endParaRPr lang="en-US" sz="120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ffect of feedback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914400" y="4648200"/>
            <a:ext cx="75438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/A showed significant gain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Others did not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Learning and assessment reliability!!!!!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00200" y="1295400"/>
          <a:ext cx="47244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724400" imgH="3188208" progId="Word.Document.8">
                  <p:embed/>
                </p:oleObj>
              </mc:Choice>
              <mc:Fallback>
                <p:oleObj name="Document" r:id="rId2" imgW="4724400" imgH="3188208" progId="Word.Document.8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4724400" cy="318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67024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F55EAB-192A-445A-B5DF-DC87E8D1E38E}" type="slidenum">
              <a:rPr lang="en-US" sz="1200"/>
              <a:pPr eaLnBrk="1" hangingPunct="1"/>
              <a:t>57</a:t>
            </a:fld>
            <a:endParaRPr lang="en-US" sz="12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knowledgements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96200" cy="4114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pecial thanks to Val Shute for letting us used ACED data and models in this tutorial.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 ACED development and data collection was sponsored by National Science Foundation Grant  No. 0313202.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Complete data available at:  http://ecd.ralmond.net/ecdwiki/ACED/ACED</a:t>
            </a:r>
          </a:p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547527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6629400" cy="558800"/>
          </a:xfrm>
        </p:spPr>
        <p:txBody>
          <a:bodyPr/>
          <a:lstStyle/>
          <a:p>
            <a:pPr eaLnBrk="1" hangingPunct="1"/>
            <a:r>
              <a:rPr lang="en-US" sz="4000"/>
              <a:t>Evidence Centered Design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1066800" y="1524000"/>
            <a:ext cx="76200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693738" indent="-2381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The Evidence Centered Design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process is a series of procedures which center around the questions: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 “What can we observe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about an examinee's performance which will provide evidence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that the examinee has or does not have the knowledge, skills and abilities we wish to make claims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about?” 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“How can we structure situations to be able to make those observations?”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This process results in a formal design for an assessment we call the </a:t>
            </a:r>
            <a:r>
              <a:rPr lang="en-US" sz="22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Conceptual Assessment Framework (CAF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The Initial Fram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i="1"/>
              <a:t>Why</a:t>
            </a:r>
            <a:r>
              <a:rPr lang="en-US" sz="2800"/>
              <a:t> are we measuring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What are the goals and the desires for use of this assessmen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Prospective Score Report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i="1"/>
              <a:t>Who</a:t>
            </a:r>
            <a:r>
              <a:rPr lang="en-US" sz="2800"/>
              <a:t> are we measuring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Who would take the assessmen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Who would view results and for what purpose?</a:t>
            </a:r>
          </a:p>
          <a:p>
            <a:pPr eaLnBrk="1" hangingPunct="1">
              <a:lnSpc>
                <a:spcPct val="80000"/>
              </a:lnSpc>
            </a:pPr>
            <a:r>
              <a:rPr lang="en-US" sz="2800"/>
              <a:t>Goals of the assessment that represent the targets around which the rest of the design process is orien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6868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6872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6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5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6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8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9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0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1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2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3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latin typeface="Arial" charset="0"/>
                <a:cs typeface="Times New Roman" pitchFamily="18" charset="0"/>
              </a:rPr>
              <a:t> 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7892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3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7896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8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9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0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2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3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4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5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6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7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7918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37921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37923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27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3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4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5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4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5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46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47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9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0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51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52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3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6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8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9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0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1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2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3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4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5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6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7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8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9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0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1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7922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3.1.3337"/>
  <p:tag name="PPTVERSION" val="14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5</TotalTime>
  <Words>4037</Words>
  <Application>Microsoft Office PowerPoint</Application>
  <PresentationFormat>On-screen Show (4:3)</PresentationFormat>
  <Paragraphs>839</Paragraphs>
  <Slides>57</Slides>
  <Notes>45</Notes>
  <HiddenSlides>2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76" baseType="lpstr">
      <vt:lpstr>ＭＳ Ｐゴシック</vt:lpstr>
      <vt:lpstr>Arial</vt:lpstr>
      <vt:lpstr>Arial Unicode MS</vt:lpstr>
      <vt:lpstr>inherit</vt:lpstr>
      <vt:lpstr>Segoe Sans</vt:lpstr>
      <vt:lpstr>Segoe UI</vt:lpstr>
      <vt:lpstr>Symbol</vt:lpstr>
      <vt:lpstr>Tahoma</vt:lpstr>
      <vt:lpstr>Times</vt:lpstr>
      <vt:lpstr>Times New Roman</vt:lpstr>
      <vt:lpstr>Verdana</vt:lpstr>
      <vt:lpstr>Wingdings</vt:lpstr>
      <vt:lpstr>Wingdings 3</vt:lpstr>
      <vt:lpstr>Zapf Dingbats</vt:lpstr>
      <vt:lpstr>Default Design</vt:lpstr>
      <vt:lpstr>Equation</vt:lpstr>
      <vt:lpstr>Image</vt:lpstr>
      <vt:lpstr>Microsoft Excel Worksheet</vt:lpstr>
      <vt:lpstr>Document</vt:lpstr>
      <vt:lpstr>PowerPoint Presentation</vt:lpstr>
      <vt:lpstr>PowerPoint Presentation</vt:lpstr>
      <vt:lpstr>The Interplay of Design and Statistical Modeling</vt:lpstr>
      <vt:lpstr>Test Design</vt:lpstr>
      <vt:lpstr>Evidence Centered Design</vt:lpstr>
      <vt:lpstr>Evidence Centered Design</vt:lpstr>
      <vt:lpstr>The Initial Frame</vt:lpstr>
      <vt:lpstr>Conceptual Assessment Framework (CAF)</vt:lpstr>
      <vt:lpstr>Conceptual Assessment Framework (CAF)</vt:lpstr>
      <vt:lpstr>Conceptual Assessment Framework (CAF)</vt:lpstr>
      <vt:lpstr>Conceptual Assessment Framework (CAF)</vt:lpstr>
      <vt:lpstr>Conceptual Assessment Framework (CAF)</vt:lpstr>
      <vt:lpstr>Activity 1: Driver’s License Exam</vt:lpstr>
      <vt:lpstr>Activity 1 (cont)</vt:lpstr>
      <vt:lpstr>Activity 1 (cont)</vt:lpstr>
      <vt:lpstr>ECD  Bayes Nets</vt:lpstr>
      <vt:lpstr>ACED Background</vt:lpstr>
      <vt:lpstr>ACED Features</vt:lpstr>
      <vt:lpstr>ACED Proficiency Model</vt:lpstr>
      <vt:lpstr>Typical Task</vt:lpstr>
      <vt:lpstr>ACED Design/Build Process</vt:lpstr>
      <vt:lpstr>Parameterization of Network</vt:lpstr>
      <vt:lpstr>PM-EM Algorithm for Scoring</vt:lpstr>
      <vt:lpstr>An Example</vt:lpstr>
      <vt:lpstr>Q:  Which observables depend on which  proficiency variables? A:  See the Q-matrix (Fischer, Tatsuoka).  </vt:lpstr>
      <vt:lpstr>Proficiency Model / Evidence Model Split</vt:lpstr>
      <vt:lpstr>Generative AI and Bayesian Networks</vt:lpstr>
      <vt:lpstr>General questions about Bayes nets</vt:lpstr>
      <vt:lpstr>General questions about Bayes nets</vt:lpstr>
      <vt:lpstr>General questions about Bayes nets</vt:lpstr>
      <vt:lpstr>Conditional Probability Tables</vt:lpstr>
      <vt:lpstr>Conditional Probability Tables</vt:lpstr>
      <vt:lpstr>Changing Probabilities and Computing Marginal Probabilities</vt:lpstr>
      <vt:lpstr>Python Code - Compensatory </vt:lpstr>
      <vt:lpstr>Marginal Probability for C - Compensatory</vt:lpstr>
      <vt:lpstr>On the way to PMF and EMFs…</vt:lpstr>
      <vt:lpstr>Marry parents, drop directions, and triangulate (in PMF, with respect to all tasks)</vt:lpstr>
      <vt:lpstr>Footprints of tasks in proficiency model (figure out from rows in Q-matrix)</vt:lpstr>
      <vt:lpstr>Result:</vt:lpstr>
      <vt:lpstr>Docking evidence model fragments</vt:lpstr>
      <vt:lpstr>Scoring Exercise</vt:lpstr>
      <vt:lpstr>Weight of Evidence</vt:lpstr>
      <vt:lpstr>Properties of WOE</vt:lpstr>
      <vt:lpstr>Conditional Weight of Evidence</vt:lpstr>
      <vt:lpstr>Evidence Balance Sheet</vt:lpstr>
      <vt:lpstr>Expected Weight of Evidence</vt:lpstr>
      <vt:lpstr>Calculating EWOE</vt:lpstr>
      <vt:lpstr>Related Measures</vt:lpstr>
      <vt:lpstr>Related Measures (2)</vt:lpstr>
      <vt:lpstr>Task Selection Exercise 1</vt:lpstr>
      <vt:lpstr>Task Selection Exercise 2</vt:lpstr>
      <vt:lpstr>ACED Evaluation</vt:lpstr>
      <vt:lpstr>ACED Scores</vt:lpstr>
      <vt:lpstr>ACED Reliability</vt:lpstr>
      <vt:lpstr>Effect of Adaptivity</vt:lpstr>
      <vt:lpstr>Effect of feedback</vt:lpstr>
      <vt:lpstr>Acknowledgements</vt:lpstr>
    </vt:vector>
  </TitlesOfParts>
  <Company>E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levy, Robert J</dc:creator>
  <cp:lastModifiedBy>Zapata Rivera, Diego</cp:lastModifiedBy>
  <cp:revision>86</cp:revision>
  <cp:lastPrinted>2008-03-13T21:17:43Z</cp:lastPrinted>
  <dcterms:created xsi:type="dcterms:W3CDTF">2012-03-23T21:10:03Z</dcterms:created>
  <dcterms:modified xsi:type="dcterms:W3CDTF">2025-04-16T16:09:37Z</dcterms:modified>
</cp:coreProperties>
</file>